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68" r:id="rId2"/>
    <p:sldId id="257" r:id="rId3"/>
    <p:sldId id="258" r:id="rId4"/>
    <p:sldId id="319" r:id="rId5"/>
    <p:sldId id="31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97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9" r:id="rId28"/>
    <p:sldId id="284" r:id="rId29"/>
    <p:sldId id="300" r:id="rId30"/>
    <p:sldId id="287" r:id="rId31"/>
    <p:sldId id="288" r:id="rId32"/>
    <p:sldId id="283" r:id="rId33"/>
    <p:sldId id="295" r:id="rId34"/>
    <p:sldId id="296" r:id="rId35"/>
    <p:sldId id="298" r:id="rId36"/>
    <p:sldId id="299" r:id="rId37"/>
    <p:sldId id="302" r:id="rId38"/>
    <p:sldId id="301" r:id="rId39"/>
    <p:sldId id="303" r:id="rId40"/>
    <p:sldId id="305" r:id="rId41"/>
    <p:sldId id="304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7" r:id="rId52"/>
    <p:sldId id="315" r:id="rId53"/>
    <p:sldId id="316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94" autoAdjust="0"/>
    <p:restoredTop sz="94676" autoAdjust="0"/>
  </p:normalViewPr>
  <p:slideViewPr>
    <p:cSldViewPr>
      <p:cViewPr>
        <p:scale>
          <a:sx n="118" d="100"/>
          <a:sy n="118" d="100"/>
        </p:scale>
        <p:origin x="-23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06.wmf"/><Relationship Id="rId1" Type="http://schemas.openxmlformats.org/officeDocument/2006/relationships/image" Target="../media/image112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18" Type="http://schemas.openxmlformats.org/officeDocument/2006/relationships/image" Target="../media/image14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17" Type="http://schemas.openxmlformats.org/officeDocument/2006/relationships/image" Target="../media/image139.wmf"/><Relationship Id="rId2" Type="http://schemas.openxmlformats.org/officeDocument/2006/relationships/image" Target="../media/image124.wmf"/><Relationship Id="rId16" Type="http://schemas.openxmlformats.org/officeDocument/2006/relationships/image" Target="../media/image138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10" Type="http://schemas.openxmlformats.org/officeDocument/2006/relationships/image" Target="../media/image132.wmf"/><Relationship Id="rId19" Type="http://schemas.openxmlformats.org/officeDocument/2006/relationships/image" Target="../media/image141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442BAC-773C-4890-9DB3-29861A35B598}" type="datetimeFigureOut">
              <a:rPr lang="en-US" smtClean="0"/>
              <a:t>1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186320-5CE6-4A09-9900-33E73B08D7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42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86320-5CE6-4A09-9900-33E73B08D73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114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6842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950" y="0"/>
            <a:ext cx="781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0.wmf"/><Relationship Id="rId3" Type="http://schemas.openxmlformats.org/officeDocument/2006/relationships/image" Target="../media/image52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4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0.png"/><Relationship Id="rId4" Type="http://schemas.openxmlformats.org/officeDocument/2006/relationships/image" Target="../media/image58.png"/><Relationship Id="rId9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image" Target="../media/image67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0.png"/><Relationship Id="rId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92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png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00.wmf"/><Relationship Id="rId3" Type="http://schemas.openxmlformats.org/officeDocument/2006/relationships/image" Target="../media/image95.png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09.wmf"/><Relationship Id="rId3" Type="http://schemas.openxmlformats.org/officeDocument/2006/relationships/image" Target="../media/image110.png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0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117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113.wmf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1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9" Type="http://schemas.openxmlformats.org/officeDocument/2006/relationships/oleObject" Target="../embeddings/oleObject87.bin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138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82.bin"/><Relationship Id="rId41" Type="http://schemas.openxmlformats.org/officeDocument/2006/relationships/oleObject" Target="../embeddings/oleObject8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33.wmf"/><Relationship Id="rId32" Type="http://schemas.openxmlformats.org/officeDocument/2006/relationships/image" Target="../media/image137.w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14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35.wmf"/><Relationship Id="rId36" Type="http://schemas.openxmlformats.org/officeDocument/2006/relationships/image" Target="../media/image139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85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9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96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0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0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6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6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1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6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ddition Circuit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1430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sz="2400" dirty="0" smtClean="0">
                <a:solidFill>
                  <a:schemeClr val="tx1"/>
                </a:solidFill>
              </a:rPr>
              <a:t>Shmuel Wimer</a:t>
            </a:r>
          </a:p>
          <a:p>
            <a:pPr eaLnBrk="1" hangingPunct="1"/>
            <a:r>
              <a:rPr lang="en-US" sz="2400" dirty="0" smtClean="0">
                <a:solidFill>
                  <a:schemeClr val="tx1"/>
                </a:solidFill>
              </a:rPr>
              <a:t>Bar Ilan University, Engineering Faculty</a:t>
            </a:r>
          </a:p>
          <a:p>
            <a:pPr eaLnBrk="1" hangingPunct="1"/>
            <a:r>
              <a:rPr lang="en-US" sz="2400" dirty="0" smtClean="0">
                <a:solidFill>
                  <a:schemeClr val="tx1"/>
                </a:solidFill>
              </a:rPr>
              <a:t>Technion, EE Faculty</a:t>
            </a:r>
          </a:p>
          <a:p>
            <a:pPr eaLnBrk="1" hangingPunct="1"/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dirty="0" smtClean="0"/>
              <a:t>Nov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34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57200"/>
            <a:ext cx="2286000" cy="2049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685800"/>
            <a:ext cx="441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rry-Propagate Addition</a:t>
            </a:r>
            <a:endParaRPr lang="en-US" sz="3200" dirty="0"/>
          </a:p>
        </p:txBody>
      </p:sp>
      <p:grpSp>
        <p:nvGrpSpPr>
          <p:cNvPr id="4" name="Group 3"/>
          <p:cNvGrpSpPr/>
          <p:nvPr/>
        </p:nvGrpSpPr>
        <p:grpSpPr>
          <a:xfrm>
            <a:off x="838200" y="2057400"/>
            <a:ext cx="7620000" cy="1695450"/>
            <a:chOff x="609600" y="609600"/>
            <a:chExt cx="7620000" cy="169545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609600"/>
              <a:ext cx="4800600" cy="1695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181600" y="1295400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Ripple-Carry Addition</a:t>
              </a:r>
              <a:endParaRPr lang="en-US" sz="24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62000" y="4463817"/>
            <a:ext cx="7100047" cy="1022583"/>
            <a:chOff x="762000" y="4463817"/>
            <a:chExt cx="7100047" cy="102258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552186"/>
                </p:ext>
              </p:extLst>
            </p:nvPr>
          </p:nvGraphicFramePr>
          <p:xfrm>
            <a:off x="1789113" y="5000625"/>
            <a:ext cx="46894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" name="Equation" r:id="rId5" imgW="2209680" imgH="228600" progId="Equation.DSMT4">
                    <p:embed/>
                  </p:oleObj>
                </mc:Choice>
                <mc:Fallback>
                  <p:oleObj name="Equation" r:id="rId5" imgW="220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89113" y="5000625"/>
                          <a:ext cx="4689475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69658"/>
                </p:ext>
              </p:extLst>
            </p:nvPr>
          </p:nvGraphicFramePr>
          <p:xfrm>
            <a:off x="1828800" y="4463817"/>
            <a:ext cx="6033247" cy="489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6" name="Equation" r:id="rId7" imgW="2819160" imgH="228600" progId="Equation.DSMT4">
                    <p:embed/>
                  </p:oleObj>
                </mc:Choice>
                <mc:Fallback>
                  <p:oleObj name="Equation" r:id="rId7" imgW="2819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4463817"/>
                          <a:ext cx="6033247" cy="489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762000" y="46482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Recall:</a:t>
              </a:r>
              <a:endParaRPr lang="en-US" sz="24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38200" y="57150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Generate and Propagate signals are a key for fast addition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62000" y="3805535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arry computation is the critical path in addition</a:t>
            </a:r>
            <a:endParaRPr lang="en-US" sz="2400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76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0476"/>
              </p:ext>
            </p:extLst>
          </p:nvPr>
        </p:nvGraphicFramePr>
        <p:xfrm>
          <a:off x="1066800" y="609600"/>
          <a:ext cx="68189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3" imgW="2971800" imgH="431640" progId="Equation.DSMT4">
                  <p:embed/>
                </p:oleObj>
              </mc:Choice>
              <mc:Fallback>
                <p:oleObj name="Equation" r:id="rId3" imgW="2971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609600"/>
                        <a:ext cx="68189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022350" y="1892302"/>
            <a:ext cx="6213475" cy="1824036"/>
            <a:chOff x="1022350" y="1892302"/>
            <a:chExt cx="6213475" cy="1824036"/>
          </a:xfrm>
        </p:grpSpPr>
        <p:grpSp>
          <p:nvGrpSpPr>
            <p:cNvPr id="9" name="Group 8"/>
            <p:cNvGrpSpPr/>
            <p:nvPr/>
          </p:nvGrpSpPr>
          <p:grpSpPr>
            <a:xfrm>
              <a:off x="1022350" y="1892302"/>
              <a:ext cx="6213475" cy="544513"/>
              <a:chOff x="941564" y="1815366"/>
              <a:chExt cx="6603647" cy="621447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7667942"/>
                  </p:ext>
                </p:extLst>
              </p:nvPr>
            </p:nvGraphicFramePr>
            <p:xfrm>
              <a:off x="941564" y="1815366"/>
              <a:ext cx="3583583" cy="621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49" name="Equation" r:id="rId5" imgW="1460160" imgH="253800" progId="Equation.DSMT4">
                      <p:embed/>
                    </p:oleObj>
                  </mc:Choice>
                  <mc:Fallback>
                    <p:oleObj name="Equation" r:id="rId5" imgW="146016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41564" y="1815366"/>
                            <a:ext cx="3583583" cy="6214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4167743"/>
                  </p:ext>
                </p:extLst>
              </p:nvPr>
            </p:nvGraphicFramePr>
            <p:xfrm>
              <a:off x="5022868" y="1815366"/>
              <a:ext cx="2522343" cy="621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50" name="Equation" r:id="rId7" imgW="1028520" imgH="253800" progId="Equation.DSMT4">
                      <p:embed/>
                    </p:oleObj>
                  </mc:Choice>
                  <mc:Fallback>
                    <p:oleObj name="Equation" r:id="rId7" imgW="1028520" imgH="2538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2868" y="1815366"/>
                            <a:ext cx="2522343" cy="621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1041400" y="2590800"/>
              <a:ext cx="5857875" cy="1125538"/>
              <a:chOff x="1114425" y="3429000"/>
              <a:chExt cx="5857875" cy="1125538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3041306"/>
                  </p:ext>
                </p:extLst>
              </p:nvPr>
            </p:nvGraphicFramePr>
            <p:xfrm>
              <a:off x="1114425" y="4022725"/>
              <a:ext cx="2241550" cy="531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51" name="Equation" r:id="rId9" imgW="1015920" imgH="241200" progId="Equation.DSMT4">
                      <p:embed/>
                    </p:oleObj>
                  </mc:Choice>
                  <mc:Fallback>
                    <p:oleObj name="Equation" r:id="rId9" imgW="1015920" imgH="2412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4425" y="4022725"/>
                            <a:ext cx="2241550" cy="531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0000936"/>
                  </p:ext>
                </p:extLst>
              </p:nvPr>
            </p:nvGraphicFramePr>
            <p:xfrm>
              <a:off x="4541838" y="4011613"/>
              <a:ext cx="2430462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552" name="Equation" r:id="rId11" imgW="1079280" imgH="241200" progId="Equation.DSMT4">
                      <p:embed/>
                    </p:oleObj>
                  </mc:Choice>
                  <mc:Fallback>
                    <p:oleObj name="Equation" r:id="rId11" imgW="1079280" imgH="241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1838" y="4011613"/>
                            <a:ext cx="2430462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TextBox 6"/>
              <p:cNvSpPr txBox="1"/>
              <p:nvPr/>
            </p:nvSpPr>
            <p:spPr>
              <a:xfrm>
                <a:off x="1143000" y="3429000"/>
                <a:ext cx="2667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with the base case</a:t>
                </a:r>
                <a:endParaRPr lang="en-US" sz="2400" dirty="0"/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1044575" y="4038600"/>
            <a:ext cx="3914775" cy="561975"/>
            <a:chOff x="1143000" y="3429000"/>
            <a:chExt cx="3914775" cy="561975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479260"/>
                </p:ext>
              </p:extLst>
            </p:nvPr>
          </p:nvGraphicFramePr>
          <p:xfrm>
            <a:off x="2306638" y="3495675"/>
            <a:ext cx="27511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3" name="Equation" r:id="rId13" imgW="1269720" imgH="228600" progId="Equation.DSMT4">
                    <p:embed/>
                  </p:oleObj>
                </mc:Choice>
                <mc:Fallback>
                  <p:oleObj name="Equation" r:id="rId13" imgW="1269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638" y="3495675"/>
                          <a:ext cx="27511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1143000" y="3429000"/>
              <a:ext cx="2667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efine</a:t>
              </a:r>
              <a:endParaRPr lang="en-US" sz="24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066800" y="4876800"/>
            <a:ext cx="2581835" cy="461665"/>
            <a:chOff x="1066800" y="4876800"/>
            <a:chExt cx="2581835" cy="461665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685006"/>
                </p:ext>
              </p:extLst>
            </p:nvPr>
          </p:nvGraphicFramePr>
          <p:xfrm>
            <a:off x="2133600" y="4914188"/>
            <a:ext cx="1515035" cy="407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4" name="Equation" r:id="rId15" imgW="660240" imgH="177480" progId="Equation.DSMT4">
                    <p:embed/>
                  </p:oleObj>
                </mc:Choice>
                <mc:Fallback>
                  <p:oleObj name="Equation" r:id="rId15" imgW="66024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4914188"/>
                          <a:ext cx="1515035" cy="407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066800" y="4876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call: </a:t>
              </a:r>
              <a:endParaRPr lang="en-US" sz="24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66800" y="5634335"/>
            <a:ext cx="6877050" cy="499765"/>
            <a:chOff x="1066800" y="4948535"/>
            <a:chExt cx="6877050" cy="499765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815867"/>
                </p:ext>
              </p:extLst>
            </p:nvPr>
          </p:nvGraphicFramePr>
          <p:xfrm>
            <a:off x="5911850" y="4954588"/>
            <a:ext cx="2032000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5" name="Equation" r:id="rId17" imgW="939600" imgH="228600" progId="Equation.DSMT4">
                    <p:embed/>
                  </p:oleObj>
                </mc:Choice>
                <mc:Fallback>
                  <p:oleObj name="Equation" r:id="rId17" imgW="93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50" y="4954588"/>
                          <a:ext cx="2032000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066800" y="4948535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 sum for bit </a:t>
              </a:r>
              <a:r>
                <a:rPr lang="en-US" sz="2400" i="1" dirty="0" err="1" smtClean="0"/>
                <a:t>i</a:t>
              </a:r>
              <a:r>
                <a:rPr lang="en-US" sz="2400" dirty="0" smtClean="0"/>
                <a:t> can be computed by:</a:t>
              </a:r>
              <a:endParaRPr lang="en-US" sz="2400" dirty="0"/>
            </a:p>
          </p:txBody>
        </p:sp>
      </p:grp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38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8740" y="356600"/>
            <a:ext cx="675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dition is reduced into 3-step computation process</a:t>
            </a:r>
            <a:endParaRPr lang="en-U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504566" y="1009485"/>
            <a:ext cx="8176769" cy="1576123"/>
            <a:chOff x="466161" y="1754276"/>
            <a:chExt cx="8176769" cy="1576123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161" y="1754276"/>
              <a:ext cx="5638800" cy="15761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146605" y="2353660"/>
              <a:ext cx="249632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itwise </a:t>
              </a:r>
              <a:r>
                <a:rPr lang="en-US" sz="2400" dirty="0"/>
                <a:t>propagate</a:t>
              </a:r>
            </a:p>
            <a:p>
              <a:r>
                <a:rPr lang="en-US" sz="2400" dirty="0" smtClean="0"/>
                <a:t>and generate logic</a:t>
              </a:r>
              <a:endParaRPr lang="en-US" sz="2400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25968" y="2576879"/>
            <a:ext cx="8232177" cy="1203109"/>
            <a:chOff x="487563" y="3321670"/>
            <a:chExt cx="8232177" cy="1203109"/>
          </a:xfrm>
        </p:grpSpPr>
        <p:pic>
          <p:nvPicPr>
            <p:cNvPr id="102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563" y="3321670"/>
              <a:ext cx="5428657" cy="1203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185010" y="3544215"/>
              <a:ext cx="253473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group </a:t>
              </a:r>
              <a:r>
                <a:rPr lang="en-US" sz="2400" dirty="0"/>
                <a:t>propagate</a:t>
              </a:r>
            </a:p>
            <a:p>
              <a:r>
                <a:rPr lang="en-US" sz="2400" dirty="0" smtClean="0"/>
                <a:t>and generate logic</a:t>
              </a:r>
              <a:endParaRPr lang="en-US" sz="2400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39475" y="3774645"/>
            <a:ext cx="7152483" cy="1848457"/>
            <a:chOff x="491917" y="4534442"/>
            <a:chExt cx="7152483" cy="1848457"/>
          </a:xfrm>
        </p:grpSpPr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917" y="4534442"/>
              <a:ext cx="5271525" cy="1848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223415" y="5042010"/>
              <a:ext cx="14209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um logic</a:t>
              </a:r>
              <a:endParaRPr lang="en-US" sz="24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16285" y="2584090"/>
            <a:ext cx="7066520" cy="3687685"/>
            <a:chOff x="616285" y="2584090"/>
            <a:chExt cx="7066520" cy="3687685"/>
          </a:xfrm>
        </p:grpSpPr>
        <p:sp>
          <p:nvSpPr>
            <p:cNvPr id="12" name="TextBox 11"/>
            <p:cNvSpPr txBox="1"/>
            <p:nvPr/>
          </p:nvSpPr>
          <p:spPr>
            <a:xfrm>
              <a:off x="616285" y="5810110"/>
              <a:ext cx="70665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ddition acceleration is obtained by smart PG grouping </a:t>
              </a:r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307575" y="2584090"/>
              <a:ext cx="4608600" cy="119055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22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720" y="625435"/>
            <a:ext cx="4072735" cy="1392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55316" y="625435"/>
            <a:ext cx="27651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hared bitwise propagate-generate (PG) logic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846715" y="3813050"/>
            <a:ext cx="7565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o use fewer stages for carry propagation, </a:t>
            </a:r>
            <a:r>
              <a:rPr lang="en-US" sz="2400" dirty="0"/>
              <a:t>h</a:t>
            </a:r>
            <a:r>
              <a:rPr lang="en-US" sz="2400" dirty="0" smtClean="0"/>
              <a:t>igher valency comprising more complex gates is possible, e.g. </a:t>
            </a:r>
            <a:r>
              <a:rPr lang="en-US" sz="2400" b="1" dirty="0" smtClean="0"/>
              <a:t>valency-4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808437" y="4734770"/>
            <a:ext cx="7412038" cy="1344175"/>
            <a:chOff x="558800" y="4734770"/>
            <a:chExt cx="7412038" cy="134417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166044"/>
                </p:ext>
              </p:extLst>
            </p:nvPr>
          </p:nvGraphicFramePr>
          <p:xfrm>
            <a:off x="558800" y="5356633"/>
            <a:ext cx="7412038" cy="722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71" name="Equation" r:id="rId4" imgW="3377880" imgH="330120" progId="Equation.DSMT4">
                    <p:embed/>
                  </p:oleObj>
                </mc:Choice>
                <mc:Fallback>
                  <p:oleObj name="Equation" r:id="rId4" imgW="33778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00" y="5356633"/>
                          <a:ext cx="7412038" cy="722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180608"/>
                </p:ext>
              </p:extLst>
            </p:nvPr>
          </p:nvGraphicFramePr>
          <p:xfrm>
            <a:off x="577880" y="4734770"/>
            <a:ext cx="3986213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72" name="Equation" r:id="rId6" imgW="1841400" imgH="253800" progId="Equation.DSMT4">
                    <p:embed/>
                  </p:oleObj>
                </mc:Choice>
                <mc:Fallback>
                  <p:oleObj name="Equation" r:id="rId6" imgW="1841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80" y="4734770"/>
                          <a:ext cx="3986213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778306"/>
                </p:ext>
              </p:extLst>
            </p:nvPr>
          </p:nvGraphicFramePr>
          <p:xfrm>
            <a:off x="5340100" y="4835211"/>
            <a:ext cx="2163359" cy="431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73" name="Equation" r:id="rId8" imgW="1015920" imgH="203040" progId="Equation.DSMT4">
                    <p:embed/>
                  </p:oleObj>
                </mc:Choice>
                <mc:Fallback>
                  <p:oleObj name="Equation" r:id="rId8" imgW="101592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100" y="4835211"/>
                          <a:ext cx="2163359" cy="431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923525" y="2268538"/>
            <a:ext cx="7210887" cy="1415384"/>
            <a:chOff x="923525" y="2268538"/>
            <a:chExt cx="7210887" cy="1415384"/>
          </a:xfrm>
        </p:grpSpPr>
        <p:grpSp>
          <p:nvGrpSpPr>
            <p:cNvPr id="8" name="Group 7"/>
            <p:cNvGrpSpPr/>
            <p:nvPr/>
          </p:nvGrpSpPr>
          <p:grpSpPr>
            <a:xfrm>
              <a:off x="923525" y="2268538"/>
              <a:ext cx="7210887" cy="1415384"/>
              <a:chOff x="817563" y="2268538"/>
              <a:chExt cx="7210887" cy="1415384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817563" y="2268538"/>
                <a:ext cx="5616700" cy="554037"/>
                <a:chOff x="1027818" y="1883011"/>
                <a:chExt cx="5616700" cy="554037"/>
              </a:xfrm>
            </p:grpSpPr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3502148"/>
                    </p:ext>
                  </p:extLst>
                </p:nvPr>
              </p:nvGraphicFramePr>
              <p:xfrm>
                <a:off x="1027818" y="1895711"/>
                <a:ext cx="3114675" cy="541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674" name="Equation" r:id="rId10" imgW="1460160" imgH="253800" progId="Equation.DSMT4">
                        <p:embed/>
                      </p:oleObj>
                    </mc:Choice>
                    <mc:Fallback>
                      <p:oleObj name="Equation" r:id="rId10" imgW="1460160" imgH="253800" progId="Equation.DSMT4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7818" y="1895711"/>
                              <a:ext cx="3114675" cy="541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3486271"/>
                    </p:ext>
                  </p:extLst>
                </p:nvPr>
              </p:nvGraphicFramePr>
              <p:xfrm>
                <a:off x="4398205" y="1883011"/>
                <a:ext cx="2246313" cy="5540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675" name="Equation" r:id="rId12" imgW="1028520" imgH="253800" progId="Equation.DSMT4">
                        <p:embed/>
                      </p:oleObj>
                    </mc:Choice>
                    <mc:Fallback>
                      <p:oleObj name="Equation" r:id="rId12" imgW="1028520" imgH="2538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98205" y="1883011"/>
                              <a:ext cx="2246313" cy="5540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" name="TextBox 8"/>
              <p:cNvSpPr txBox="1"/>
              <p:nvPr/>
            </p:nvSpPr>
            <p:spPr>
              <a:xfrm>
                <a:off x="846715" y="2852925"/>
                <a:ext cx="718173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smtClean="0"/>
                  <a:t>A combined pair of smaller groups is called </a:t>
                </a:r>
                <a:r>
                  <a:rPr lang="en-US" sz="2400" b="1" dirty="0" smtClean="0"/>
                  <a:t>valency-2</a:t>
                </a:r>
                <a:r>
                  <a:rPr lang="en-US" sz="2400" dirty="0" smtClean="0"/>
                  <a:t> group PG logic.</a:t>
                </a:r>
                <a:endParaRPr lang="en-US" sz="2400" dirty="0"/>
              </a:p>
            </p:txBody>
          </p:sp>
        </p:grp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08034"/>
                </p:ext>
              </p:extLst>
            </p:nvPr>
          </p:nvGraphicFramePr>
          <p:xfrm>
            <a:off x="6837895" y="2349383"/>
            <a:ext cx="125412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76" name="Equation" r:id="rId14" imgW="545760" imgH="203040" progId="Equation.DSMT4">
                    <p:embed/>
                  </p:oleObj>
                </mc:Choice>
                <mc:Fallback>
                  <p:oleObj name="Equation" r:id="rId14" imgW="54576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7895" y="2349383"/>
                          <a:ext cx="125412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122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811751" y="1505555"/>
            <a:ext cx="5638800" cy="4918427"/>
            <a:chOff x="513531" y="883975"/>
            <a:chExt cx="5638800" cy="4918427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531" y="883975"/>
              <a:ext cx="5638800" cy="15761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475" y="3953945"/>
              <a:ext cx="5271525" cy="1848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2980"/>
            <a:ext cx="8229600" cy="69644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G Carry-Ripple Addition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088" y="3020535"/>
            <a:ext cx="5396393" cy="1600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45982"/>
              </p:ext>
            </p:extLst>
          </p:nvPr>
        </p:nvGraphicFramePr>
        <p:xfrm>
          <a:off x="666750" y="889000"/>
          <a:ext cx="7839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6" imgW="3746160" imgH="253800" progId="Equation.DSMT4">
                  <p:embed/>
                </p:oleObj>
              </mc:Choice>
              <mc:Fallback>
                <p:oleObj name="Equation" r:id="rId6" imgW="374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889000"/>
                        <a:ext cx="78390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011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45" y="779055"/>
            <a:ext cx="4403878" cy="495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226355" y="1431940"/>
            <a:ext cx="3725285" cy="3456450"/>
            <a:chOff x="4079470" y="1431940"/>
            <a:chExt cx="3725285" cy="3456450"/>
          </a:xfrm>
        </p:grpSpPr>
        <p:pic>
          <p:nvPicPr>
            <p:cNvPr id="1229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470" y="2315255"/>
              <a:ext cx="338910" cy="2234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ight Triangle 3"/>
            <p:cNvSpPr/>
            <p:nvPr/>
          </p:nvSpPr>
          <p:spPr>
            <a:xfrm flipV="1">
              <a:off x="4386710" y="1431940"/>
              <a:ext cx="3418045" cy="3456450"/>
            </a:xfrm>
            <a:prstGeom prst="rtTriangl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690155" y="241385"/>
            <a:ext cx="3648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dder architecture diagram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01246"/>
              </p:ext>
            </p:extLst>
          </p:nvPr>
        </p:nvGraphicFramePr>
        <p:xfrm>
          <a:off x="201613" y="2930525"/>
          <a:ext cx="39004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7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2930525"/>
                        <a:ext cx="39004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04635" y="1047890"/>
            <a:ext cx="107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G logic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266230" y="5426060"/>
            <a:ext cx="107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m XOR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12725" y="1216550"/>
            <a:ext cx="8462148" cy="4436827"/>
            <a:chOff x="212725" y="1216550"/>
            <a:chExt cx="8462148" cy="4436827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55975"/>
                </p:ext>
              </p:extLst>
            </p:nvPr>
          </p:nvGraphicFramePr>
          <p:xfrm>
            <a:off x="212725" y="3582988"/>
            <a:ext cx="4170363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38" name="Equation" r:id="rId7" imgW="1955520" imgH="266400" progId="Equation.DSMT4">
                    <p:embed/>
                  </p:oleObj>
                </mc:Choice>
                <mc:Fallback>
                  <p:oleObj name="Equation" r:id="rId7" imgW="19555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25" y="3582988"/>
                          <a:ext cx="4170363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Freeform 9"/>
            <p:cNvSpPr/>
            <p:nvPr/>
          </p:nvSpPr>
          <p:spPr>
            <a:xfrm>
              <a:off x="4603805" y="1216550"/>
              <a:ext cx="4071068" cy="4436827"/>
            </a:xfrm>
            <a:custGeom>
              <a:avLst/>
              <a:gdLst>
                <a:gd name="connsiteX0" fmla="*/ 0 w 4071068"/>
                <a:gd name="connsiteY0" fmla="*/ 4436827 h 4436827"/>
                <a:gd name="connsiteX1" fmla="*/ 0 w 4071068"/>
                <a:gd name="connsiteY1" fmla="*/ 4079019 h 4436827"/>
                <a:gd name="connsiteX2" fmla="*/ 4071068 w 4071068"/>
                <a:gd name="connsiteY2" fmla="*/ 0 h 44368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71068" h="4436827">
                  <a:moveTo>
                    <a:pt x="0" y="4436827"/>
                  </a:moveTo>
                  <a:lnTo>
                    <a:pt x="0" y="4079019"/>
                  </a:lnTo>
                  <a:lnTo>
                    <a:pt x="40710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16285" y="4235505"/>
            <a:ext cx="2150680" cy="1958655"/>
            <a:chOff x="616285" y="4235505"/>
            <a:chExt cx="2150680" cy="1958655"/>
          </a:xfrm>
        </p:grpSpPr>
        <p:sp>
          <p:nvSpPr>
            <p:cNvPr id="15" name="Rectangle 14"/>
            <p:cNvSpPr/>
            <p:nvPr/>
          </p:nvSpPr>
          <p:spPr>
            <a:xfrm>
              <a:off x="616285" y="4235505"/>
              <a:ext cx="2150680" cy="1958655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299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095" y="4350720"/>
              <a:ext cx="2010303" cy="1766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914243" y="5003605"/>
              <a:ext cx="15680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ctual CMOS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846715" y="908910"/>
            <a:ext cx="7450571" cy="3004637"/>
            <a:chOff x="846715" y="908910"/>
            <a:chExt cx="7450571" cy="3004637"/>
          </a:xfrm>
        </p:grpSpPr>
        <p:grpSp>
          <p:nvGrpSpPr>
            <p:cNvPr id="8" name="Group 7"/>
            <p:cNvGrpSpPr/>
            <p:nvPr/>
          </p:nvGrpSpPr>
          <p:grpSpPr>
            <a:xfrm>
              <a:off x="899150" y="908910"/>
              <a:ext cx="7398136" cy="3004637"/>
              <a:chOff x="899150" y="908910"/>
              <a:chExt cx="7398136" cy="3004637"/>
            </a:xfrm>
          </p:grpSpPr>
          <p:pic>
            <p:nvPicPr>
              <p:cNvPr id="12291" name="Picture 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9150" y="908910"/>
                <a:ext cx="1752600" cy="1828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6645870" y="3544215"/>
                <a:ext cx="165141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Group generate</a:t>
                </a:r>
                <a:endParaRPr lang="en-US" dirty="0"/>
              </a:p>
            </p:txBody>
          </p:sp>
        </p:grpSp>
        <p:sp>
          <p:nvSpPr>
            <p:cNvPr id="22" name="Rectangle 21"/>
            <p:cNvSpPr/>
            <p:nvPr/>
          </p:nvSpPr>
          <p:spPr>
            <a:xfrm>
              <a:off x="846715" y="908911"/>
              <a:ext cx="1804248" cy="1828800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098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55425" y="894270"/>
            <a:ext cx="5223080" cy="2496325"/>
            <a:chOff x="155425" y="894270"/>
            <a:chExt cx="5223080" cy="2496325"/>
          </a:xfrm>
        </p:grpSpPr>
        <p:grpSp>
          <p:nvGrpSpPr>
            <p:cNvPr id="30" name="Group 29"/>
            <p:cNvGrpSpPr/>
            <p:nvPr/>
          </p:nvGrpSpPr>
          <p:grpSpPr>
            <a:xfrm>
              <a:off x="1153955" y="894270"/>
              <a:ext cx="3802095" cy="2496325"/>
              <a:chOff x="1768435" y="413784"/>
              <a:chExt cx="3802095" cy="2496325"/>
            </a:xfrm>
          </p:grpSpPr>
          <p:pic>
            <p:nvPicPr>
              <p:cNvPr id="4" name="Picture 2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11115" y="971080"/>
                <a:ext cx="2883340" cy="19390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1768435" y="413784"/>
                <a:ext cx="38020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majority (carry) CMOS logic</a:t>
                </a:r>
                <a:endParaRPr lang="en-US" sz="2400" dirty="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55425" y="1451566"/>
              <a:ext cx="5223080" cy="1728225"/>
              <a:chOff x="155425" y="1451566"/>
              <a:chExt cx="5223080" cy="1728225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2917620" y="2373286"/>
                <a:ext cx="2460885" cy="806505"/>
                <a:chOff x="3532100" y="1892800"/>
                <a:chExt cx="2460885" cy="806505"/>
              </a:xfrm>
            </p:grpSpPr>
            <p:sp>
              <p:nvSpPr>
                <p:cNvPr id="6" name="TextBox 5"/>
                <p:cNvSpPr txBox="1"/>
                <p:nvPr/>
              </p:nvSpPr>
              <p:spPr>
                <a:xfrm>
                  <a:off x="4572000" y="2200040"/>
                  <a:ext cx="142098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/>
                    <a:t>generate</a:t>
                  </a:r>
                  <a:endParaRPr lang="en-US" sz="2400" dirty="0"/>
                </a:p>
              </p:txBody>
            </p:sp>
            <p:cxnSp>
              <p:nvCxnSpPr>
                <p:cNvPr id="8" name="Straight Arrow Connector 7"/>
                <p:cNvCxnSpPr>
                  <a:stCxn id="6" idx="1"/>
                  <a:endCxn id="5" idx="3"/>
                </p:cNvCxnSpPr>
                <p:nvPr/>
              </p:nvCxnSpPr>
              <p:spPr>
                <a:xfrm flipH="1" flipV="1">
                  <a:off x="4300200" y="2296053"/>
                  <a:ext cx="271800" cy="13482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" name="Rounded Rectangle 4"/>
                <p:cNvSpPr/>
                <p:nvPr/>
              </p:nvSpPr>
              <p:spPr>
                <a:xfrm>
                  <a:off x="3532100" y="1892800"/>
                  <a:ext cx="768100" cy="806505"/>
                </a:xfrm>
                <a:prstGeom prst="round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30"/>
              <p:cNvGrpSpPr/>
              <p:nvPr/>
            </p:nvGrpSpPr>
            <p:grpSpPr>
              <a:xfrm>
                <a:off x="155425" y="1489971"/>
                <a:ext cx="2762195" cy="1651415"/>
                <a:chOff x="769905" y="1009485"/>
                <a:chExt cx="2762195" cy="1651415"/>
              </a:xfrm>
            </p:grpSpPr>
            <p:sp>
              <p:nvSpPr>
                <p:cNvPr id="13" name="Rounded Rectangle 12"/>
                <p:cNvSpPr/>
                <p:nvPr/>
              </p:nvSpPr>
              <p:spPr>
                <a:xfrm>
                  <a:off x="2149520" y="1009485"/>
                  <a:ext cx="1382580" cy="499265"/>
                </a:xfrm>
                <a:prstGeom prst="round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ounded Rectangle 13"/>
                <p:cNvSpPr/>
                <p:nvPr/>
              </p:nvSpPr>
              <p:spPr>
                <a:xfrm>
                  <a:off x="2111115" y="2161635"/>
                  <a:ext cx="1382580" cy="499265"/>
                </a:xfrm>
                <a:prstGeom prst="round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769905" y="1585560"/>
                  <a:ext cx="15716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/>
                    <a:t>propagate</a:t>
                  </a:r>
                  <a:endParaRPr lang="en-US" sz="2400" dirty="0"/>
                </a:p>
              </p:txBody>
            </p:sp>
            <p:cxnSp>
              <p:nvCxnSpPr>
                <p:cNvPr id="16" name="Straight Arrow Connector 15"/>
                <p:cNvCxnSpPr>
                  <a:endCxn id="13" idx="1"/>
                </p:cNvCxnSpPr>
                <p:nvPr/>
              </p:nvCxnSpPr>
              <p:spPr>
                <a:xfrm flipV="1">
                  <a:off x="1597094" y="1259118"/>
                  <a:ext cx="552426" cy="36484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>
                  <a:stCxn id="15" idx="2"/>
                  <a:endCxn id="14" idx="1"/>
                </p:cNvCxnSpPr>
                <p:nvPr/>
              </p:nvCxnSpPr>
              <p:spPr>
                <a:xfrm>
                  <a:off x="1555725" y="2047225"/>
                  <a:ext cx="555390" cy="36404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" name="Group 32"/>
              <p:cNvGrpSpPr/>
              <p:nvPr/>
            </p:nvGrpSpPr>
            <p:grpSpPr>
              <a:xfrm>
                <a:off x="2958990" y="1451566"/>
                <a:ext cx="1728225" cy="806505"/>
                <a:chOff x="3573470" y="971080"/>
                <a:chExt cx="1728225" cy="806505"/>
              </a:xfrm>
            </p:grpSpPr>
            <p:sp>
              <p:nvSpPr>
                <p:cNvPr id="22" name="Rounded Rectangle 21"/>
                <p:cNvSpPr/>
                <p:nvPr/>
              </p:nvSpPr>
              <p:spPr>
                <a:xfrm>
                  <a:off x="3573470" y="971080"/>
                  <a:ext cx="768100" cy="806505"/>
                </a:xfrm>
                <a:prstGeom prst="round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4610405" y="1047890"/>
                  <a:ext cx="69129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/>
                    <a:t>kill</a:t>
                  </a:r>
                  <a:endParaRPr lang="en-US" sz="2400" dirty="0"/>
                </a:p>
              </p:txBody>
            </p:sp>
            <p:cxnSp>
              <p:nvCxnSpPr>
                <p:cNvPr id="26" name="Straight Arrow Connector 25"/>
                <p:cNvCxnSpPr>
                  <a:stCxn id="25" idx="1"/>
                </p:cNvCxnSpPr>
                <p:nvPr/>
              </p:nvCxnSpPr>
              <p:spPr>
                <a:xfrm flipH="1">
                  <a:off x="4341571" y="1278723"/>
                  <a:ext cx="268834" cy="11481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5" name="TextBox 34"/>
          <p:cNvSpPr txBox="1"/>
          <p:nvPr/>
        </p:nvSpPr>
        <p:spPr>
          <a:xfrm>
            <a:off x="2690155" y="241385"/>
            <a:ext cx="3456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rry Chain Adder</a:t>
            </a:r>
            <a:endParaRPr lang="en-US" sz="32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1077145" y="3658625"/>
            <a:ext cx="7066520" cy="2371485"/>
            <a:chOff x="1077145" y="3658625"/>
            <a:chExt cx="7066520" cy="2371485"/>
          </a:xfrm>
        </p:grpSpPr>
        <p:sp>
          <p:nvSpPr>
            <p:cNvPr id="39" name="TextBox 38"/>
            <p:cNvSpPr txBox="1"/>
            <p:nvPr/>
          </p:nvSpPr>
          <p:spPr>
            <a:xfrm>
              <a:off x="1077145" y="3658625"/>
              <a:ext cx="70665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Manchester valeny-4 carry chain adder (dynamic logic)</a:t>
              </a:r>
              <a:endParaRPr lang="en-US" sz="2400" dirty="0"/>
            </a:p>
          </p:txBody>
        </p:sp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550" y="4235505"/>
              <a:ext cx="6567255" cy="1794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4" name="Group 33"/>
          <p:cNvGrpSpPr/>
          <p:nvPr/>
        </p:nvGrpSpPr>
        <p:grpSpPr>
          <a:xfrm>
            <a:off x="5518774" y="931870"/>
            <a:ext cx="2401055" cy="2072305"/>
            <a:chOff x="5518774" y="931870"/>
            <a:chExt cx="2401055" cy="2072305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0530" y="1585560"/>
              <a:ext cx="2349299" cy="1418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5518774" y="931870"/>
              <a:ext cx="23176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pass transistor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0945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31813" y="625475"/>
            <a:ext cx="5371824" cy="2247900"/>
            <a:chOff x="531813" y="625475"/>
            <a:chExt cx="5371824" cy="22479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881834"/>
                </p:ext>
              </p:extLst>
            </p:nvPr>
          </p:nvGraphicFramePr>
          <p:xfrm>
            <a:off x="550863" y="625475"/>
            <a:ext cx="1300162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9" name="Equation" r:id="rId3" imgW="609480" imgH="228600" progId="Equation.DSMT4">
                    <p:embed/>
                  </p:oleObj>
                </mc:Choice>
                <mc:Fallback>
                  <p:oleObj name="Equation" r:id="rId3" imgW="6094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3" y="625475"/>
                          <a:ext cx="1300162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23346"/>
                </p:ext>
              </p:extLst>
            </p:nvPr>
          </p:nvGraphicFramePr>
          <p:xfrm>
            <a:off x="542385" y="1163638"/>
            <a:ext cx="276225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0" name="Equation" r:id="rId5" imgW="1295280" imgH="228600" progId="Equation.DSMT4">
                    <p:embed/>
                  </p:oleObj>
                </mc:Choice>
                <mc:Fallback>
                  <p:oleObj name="Equation" r:id="rId5" imgW="12952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385" y="1163638"/>
                          <a:ext cx="276225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987777"/>
                </p:ext>
              </p:extLst>
            </p:nvPr>
          </p:nvGraphicFramePr>
          <p:xfrm>
            <a:off x="531813" y="1700213"/>
            <a:ext cx="4170362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1" name="Equation" r:id="rId7" imgW="1955520" imgH="253800" progId="Equation.DSMT4">
                    <p:embed/>
                  </p:oleObj>
                </mc:Choice>
                <mc:Fallback>
                  <p:oleObj name="Equation" r:id="rId7" imgW="195552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13" y="1700213"/>
                          <a:ext cx="4170362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526491"/>
                </p:ext>
              </p:extLst>
            </p:nvPr>
          </p:nvGraphicFramePr>
          <p:xfrm>
            <a:off x="539475" y="2276475"/>
            <a:ext cx="5364162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2" name="Equation" r:id="rId9" imgW="2514600" imgH="279360" progId="Equation.DSMT4">
                    <p:embed/>
                  </p:oleObj>
                </mc:Choice>
                <mc:Fallback>
                  <p:oleObj name="Equation" r:id="rId9" imgW="251460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75" y="2276475"/>
                          <a:ext cx="5364162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77880" y="3289293"/>
            <a:ext cx="7796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1600" dirty="0" smtClean="0"/>
              <a:t>3  </a:t>
            </a:r>
            <a:r>
              <a:rPr lang="en-US" sz="2400" dirty="0" smtClean="0"/>
              <a:t>is calculated in “one” time unit but we must wait for carry</a:t>
            </a:r>
            <a:r>
              <a:rPr lang="en-US" sz="1600" dirty="0" smtClean="0"/>
              <a:t>  </a:t>
            </a:r>
            <a:r>
              <a:rPr lang="en-US" sz="2400" dirty="0" smtClean="0"/>
              <a:t>to ripple through group to be ready. </a:t>
            </a:r>
            <a:endParaRPr lang="en-US" sz="2400" dirty="0"/>
          </a:p>
        </p:txBody>
      </p:sp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985" y="1047890"/>
            <a:ext cx="2408401" cy="1756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77880" y="4349915"/>
            <a:ext cx="4723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delay grows with chain length?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416910" y="4349915"/>
            <a:ext cx="1497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uadratic!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77880" y="5156420"/>
            <a:ext cx="77962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ain should be broken and buffered. Common length is 3-4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6311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360" y="855865"/>
            <a:ext cx="5799155" cy="4066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23525" y="318195"/>
            <a:ext cx="7143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anchester carry chain adder using valency-4 stage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77880" y="5042010"/>
            <a:ext cx="6221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ilar to ripple carry adder but uses N/3 stage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7880" y="5464465"/>
            <a:ext cx="5760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volves a series propagate transistor per bit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7880" y="5886920"/>
            <a:ext cx="7565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aster than AND-OR or majority gate per bit in carry ripple. </a:t>
            </a:r>
          </a:p>
        </p:txBody>
      </p:sp>
    </p:spTree>
    <p:extLst>
      <p:ext uri="{BB962C8B-B14F-4D97-AF65-F5344CB8AC3E}">
        <p14:creationId xmlns:p14="http://schemas.microsoft.com/office/powerpoint/2010/main" val="409213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728560" y="241385"/>
            <a:ext cx="32260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rry Skip Adder</a:t>
            </a:r>
            <a:endParaRPr lang="en-US" sz="3200" dirty="0"/>
          </a:p>
        </p:txBody>
      </p:sp>
      <p:grpSp>
        <p:nvGrpSpPr>
          <p:cNvPr id="6" name="Group 5"/>
          <p:cNvGrpSpPr/>
          <p:nvPr/>
        </p:nvGrpSpPr>
        <p:grpSpPr>
          <a:xfrm>
            <a:off x="490538" y="1061803"/>
            <a:ext cx="7614722" cy="2098362"/>
            <a:chOff x="490538" y="1061803"/>
            <a:chExt cx="7614722" cy="2098362"/>
          </a:xfrm>
        </p:grpSpPr>
        <p:sp>
          <p:nvSpPr>
            <p:cNvPr id="5" name="TextBox 4"/>
            <p:cNvSpPr txBox="1"/>
            <p:nvPr/>
          </p:nvSpPr>
          <p:spPr>
            <a:xfrm>
              <a:off x="577880" y="1061803"/>
              <a:ext cx="72497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ssume that the propagate computed for a group </a:t>
              </a:r>
              <a:r>
                <a:rPr lang="en-US" sz="2400" i="1" dirty="0" smtClean="0"/>
                <a:t>i:j</a:t>
              </a:r>
              <a:r>
                <a:rPr lang="en-US" sz="2400" dirty="0" smtClean="0"/>
                <a:t> is  1.  </a:t>
              </a:r>
              <a:endParaRPr lang="en-US" sz="2400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63898"/>
                </p:ext>
              </p:extLst>
            </p:nvPr>
          </p:nvGraphicFramePr>
          <p:xfrm>
            <a:off x="490538" y="1558925"/>
            <a:ext cx="3516312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6" name="Equation" r:id="rId3" imgW="1523880" imgH="330120" progId="Equation.DSMT4">
                    <p:embed/>
                  </p:oleObj>
                </mc:Choice>
                <mc:Fallback>
                  <p:oleObj name="Equation" r:id="rId3" imgW="1523880" imgH="3301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38" y="1558925"/>
                          <a:ext cx="3516312" cy="708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77880" y="2329168"/>
              <a:ext cx="752738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onsequently, the carry-out of group </a:t>
              </a:r>
              <a:r>
                <a:rPr lang="en-US" sz="2400" i="1" dirty="0" smtClean="0"/>
                <a:t>i:j</a:t>
              </a:r>
              <a:r>
                <a:rPr lang="en-US" sz="2400" dirty="0" smtClean="0"/>
                <a:t> is the same as the carry-in and carry computation can be skipped.   </a:t>
              </a:r>
              <a:endParaRPr lang="en-US" sz="24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16285" y="3429000"/>
            <a:ext cx="7949835" cy="2803565"/>
            <a:chOff x="616285" y="3429000"/>
            <a:chExt cx="7949835" cy="2803565"/>
          </a:xfrm>
        </p:grpSpPr>
        <p:pic>
          <p:nvPicPr>
            <p:cNvPr id="1638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285" y="4427530"/>
              <a:ext cx="7767640" cy="18050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6385" name="Group 16384"/>
            <p:cNvGrpSpPr/>
            <p:nvPr/>
          </p:nvGrpSpPr>
          <p:grpSpPr>
            <a:xfrm>
              <a:off x="4725620" y="3429000"/>
              <a:ext cx="3840500" cy="1958655"/>
              <a:chOff x="4725620" y="3429000"/>
              <a:chExt cx="3840500" cy="1958655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725620" y="3429000"/>
                <a:ext cx="38405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bitwise propagate and generate + group propagate</a:t>
                </a:r>
                <a:endParaRPr lang="en-US" sz="2400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5224885" y="4811580"/>
                <a:ext cx="844910" cy="57607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>
                <a:stCxn id="12" idx="2"/>
                <a:endCxn id="10" idx="0"/>
              </p:cNvCxnSpPr>
              <p:nvPr/>
            </p:nvCxnSpPr>
            <p:spPr>
              <a:xfrm flipH="1">
                <a:off x="5647340" y="4259997"/>
                <a:ext cx="998530" cy="55158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86" name="Group 16385"/>
            <p:cNvGrpSpPr/>
            <p:nvPr/>
          </p:nvGrpSpPr>
          <p:grpSpPr>
            <a:xfrm>
              <a:off x="2843775" y="3813050"/>
              <a:ext cx="1689820" cy="2112276"/>
              <a:chOff x="4648810" y="3813050"/>
              <a:chExt cx="1689820" cy="2112276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4802430" y="3813050"/>
                <a:ext cx="1536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kip MUX</a:t>
                </a:r>
                <a:endParaRPr lang="en-US" sz="2400" dirty="0"/>
              </a:p>
            </p:txBody>
          </p:sp>
          <p:cxnSp>
            <p:nvCxnSpPr>
              <p:cNvPr id="30" name="Straight Arrow Connector 29"/>
              <p:cNvCxnSpPr>
                <a:stCxn id="29" idx="1"/>
                <a:endCxn id="32" idx="0"/>
              </p:cNvCxnSpPr>
              <p:nvPr/>
            </p:nvCxnSpPr>
            <p:spPr>
              <a:xfrm>
                <a:off x="4802430" y="4043883"/>
                <a:ext cx="115215" cy="103653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Rectangle 31"/>
              <p:cNvSpPr/>
              <p:nvPr/>
            </p:nvSpPr>
            <p:spPr>
              <a:xfrm>
                <a:off x="4648810" y="5080416"/>
                <a:ext cx="537670" cy="84491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1230765" y="3813050"/>
              <a:ext cx="1536200" cy="1613816"/>
              <a:chOff x="3650280" y="4465130"/>
              <a:chExt cx="1536200" cy="1613816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3650280" y="4465130"/>
                <a:ext cx="1536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kip path</a:t>
                </a:r>
                <a:endParaRPr lang="en-US" sz="2400" dirty="0"/>
              </a:p>
            </p:txBody>
          </p:sp>
          <p:cxnSp>
            <p:nvCxnSpPr>
              <p:cNvPr id="40" name="Straight Arrow Connector 39"/>
              <p:cNvCxnSpPr>
                <a:stCxn id="39" idx="2"/>
                <a:endCxn id="41" idx="0"/>
              </p:cNvCxnSpPr>
              <p:nvPr/>
            </p:nvCxnSpPr>
            <p:spPr>
              <a:xfrm>
                <a:off x="4418380" y="4926795"/>
                <a:ext cx="57608" cy="9977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Rectangle 40"/>
              <p:cNvSpPr/>
              <p:nvPr/>
            </p:nvSpPr>
            <p:spPr>
              <a:xfrm>
                <a:off x="3957520" y="5924520"/>
                <a:ext cx="1036935" cy="154426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222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936" y="894270"/>
            <a:ext cx="6172200" cy="32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200400" y="304800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Full Adders</a:t>
            </a:r>
            <a:endParaRPr lang="en-US" sz="32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691625" y="1318195"/>
            <a:ext cx="5694310" cy="3301360"/>
            <a:chOff x="858890" y="1447800"/>
            <a:chExt cx="5694310" cy="330136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092642"/>
                </p:ext>
              </p:extLst>
            </p:nvPr>
          </p:nvGraphicFramePr>
          <p:xfrm>
            <a:off x="858890" y="4280135"/>
            <a:ext cx="197008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3" name="Equation" r:id="rId5" imgW="927000" imgH="177480" progId="Equation.DSMT4">
                    <p:embed/>
                  </p:oleObj>
                </mc:Choice>
                <mc:Fallback>
                  <p:oleObj name="Equation" r:id="rId5" imgW="9270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8890" y="4280135"/>
                          <a:ext cx="1970088" cy="377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6033428"/>
                </p:ext>
              </p:extLst>
            </p:nvPr>
          </p:nvGraphicFramePr>
          <p:xfrm>
            <a:off x="3312635" y="4209410"/>
            <a:ext cx="307657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4" name="Equation" r:id="rId7" imgW="1447560" imgH="253800" progId="Equation.DSMT4">
                    <p:embed/>
                  </p:oleObj>
                </mc:Choice>
                <mc:Fallback>
                  <p:oleObj name="Equation" r:id="rId7" imgW="1447560" imgH="253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635" y="4209410"/>
                          <a:ext cx="3076575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105400" y="1447800"/>
              <a:ext cx="1447800" cy="26670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296230" y="1318195"/>
            <a:ext cx="6578600" cy="5067990"/>
            <a:chOff x="463495" y="1447800"/>
            <a:chExt cx="6578600" cy="506799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001256"/>
                </p:ext>
              </p:extLst>
            </p:nvPr>
          </p:nvGraphicFramePr>
          <p:xfrm>
            <a:off x="463495" y="5476752"/>
            <a:ext cx="50673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5" name="Equation" r:id="rId9" imgW="2171520" imgH="228600" progId="Equation.DSMT4">
                    <p:embed/>
                  </p:oleObj>
                </mc:Choice>
                <mc:Fallback>
                  <p:oleObj name="Equation" r:id="rId9" imgW="21715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3495" y="5476752"/>
                          <a:ext cx="50673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665096"/>
                </p:ext>
              </p:extLst>
            </p:nvPr>
          </p:nvGraphicFramePr>
          <p:xfrm>
            <a:off x="463495" y="4862272"/>
            <a:ext cx="6578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6" name="Equation" r:id="rId11" imgW="2819160" imgH="228600" progId="Equation.DSMT4">
                    <p:embed/>
                  </p:oleObj>
                </mc:Choice>
                <mc:Fallback>
                  <p:oleObj name="Equation" r:id="rId11" imgW="28191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95" y="4862272"/>
                          <a:ext cx="65786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207"/>
                </p:ext>
              </p:extLst>
            </p:nvPr>
          </p:nvGraphicFramePr>
          <p:xfrm>
            <a:off x="463495" y="5952227"/>
            <a:ext cx="3822700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7" name="Equation" r:id="rId13" imgW="1638000" imgH="241200" progId="Equation.DSMT4">
                    <p:embed/>
                  </p:oleObj>
                </mc:Choice>
                <mc:Fallback>
                  <p:oleObj name="Equation" r:id="rId13" imgW="16380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95" y="5952227"/>
                          <a:ext cx="3822700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2819400" y="1447800"/>
              <a:ext cx="2209800" cy="26670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64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27318" y="2928930"/>
            <a:ext cx="8177207" cy="3226825"/>
            <a:chOff x="427318" y="2928930"/>
            <a:chExt cx="8177207" cy="3226825"/>
          </a:xfrm>
        </p:grpSpPr>
        <p:grpSp>
          <p:nvGrpSpPr>
            <p:cNvPr id="31" name="Group 30"/>
            <p:cNvGrpSpPr/>
            <p:nvPr/>
          </p:nvGrpSpPr>
          <p:grpSpPr>
            <a:xfrm>
              <a:off x="427318" y="2928930"/>
              <a:ext cx="7716347" cy="3226825"/>
              <a:chOff x="427318" y="2928930"/>
              <a:chExt cx="7716347" cy="3226825"/>
            </a:xfrm>
          </p:grpSpPr>
          <p:pic>
            <p:nvPicPr>
              <p:cNvPr id="17410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7318" y="3254547"/>
                <a:ext cx="7716347" cy="2901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1041798" y="2928930"/>
                <a:ext cx="70665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Carry-skip adder Manchester stage  (dynamic logic)</a:t>
                </a:r>
                <a:endParaRPr lang="en-US" sz="2400" dirty="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722680" y="3446572"/>
              <a:ext cx="1881845" cy="1843441"/>
              <a:chOff x="4648810" y="4005075"/>
              <a:chExt cx="1881845" cy="1843441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4994455" y="4005075"/>
                <a:ext cx="1536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kip MUX</a:t>
                </a:r>
                <a:endParaRPr lang="en-US" sz="2400" dirty="0"/>
              </a:p>
            </p:txBody>
          </p:sp>
          <p:cxnSp>
            <p:nvCxnSpPr>
              <p:cNvPr id="16" name="Straight Arrow Connector 15"/>
              <p:cNvCxnSpPr>
                <a:stCxn id="15" idx="2"/>
                <a:endCxn id="17" idx="0"/>
              </p:cNvCxnSpPr>
              <p:nvPr/>
            </p:nvCxnSpPr>
            <p:spPr>
              <a:xfrm flipH="1">
                <a:off x="5013658" y="4466740"/>
                <a:ext cx="748897" cy="6904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4648810" y="5157225"/>
                <a:ext cx="729696" cy="691291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5455315" y="3830622"/>
              <a:ext cx="1817023" cy="2265378"/>
              <a:chOff x="5413852" y="1700775"/>
              <a:chExt cx="1817023" cy="2265378"/>
            </a:xfrm>
          </p:grpSpPr>
          <p:cxnSp>
            <p:nvCxnSpPr>
              <p:cNvPr id="6" name="Straight Arrow Connector 5"/>
              <p:cNvCxnSpPr>
                <a:stCxn id="9" idx="0"/>
                <a:endCxn id="24" idx="3"/>
              </p:cNvCxnSpPr>
              <p:nvPr/>
            </p:nvCxnSpPr>
            <p:spPr>
              <a:xfrm flipH="1" flipV="1">
                <a:off x="6143548" y="2084825"/>
                <a:ext cx="480061" cy="126125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0698454"/>
                  </p:ext>
                </p:extLst>
              </p:nvPr>
            </p:nvGraphicFramePr>
            <p:xfrm>
              <a:off x="6018025" y="3307341"/>
              <a:ext cx="1212850" cy="658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4" name="Equation" r:id="rId4" imgW="609480" imgH="330120" progId="Equation.DSMT4">
                      <p:embed/>
                    </p:oleObj>
                  </mc:Choice>
                  <mc:Fallback>
                    <p:oleObj name="Equation" r:id="rId4" imgW="6094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18025" y="3307341"/>
                            <a:ext cx="1212850" cy="6588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23"/>
              <p:cNvSpPr/>
              <p:nvPr/>
            </p:nvSpPr>
            <p:spPr>
              <a:xfrm>
                <a:off x="5413852" y="1700775"/>
                <a:ext cx="729696" cy="768100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539475" y="509415"/>
            <a:ext cx="8218670" cy="2329597"/>
            <a:chOff x="539475" y="509415"/>
            <a:chExt cx="8218670" cy="2329597"/>
          </a:xfrm>
        </p:grpSpPr>
        <p:sp>
          <p:nvSpPr>
            <p:cNvPr id="32" name="TextBox 31"/>
            <p:cNvSpPr txBox="1"/>
            <p:nvPr/>
          </p:nvSpPr>
          <p:spPr>
            <a:xfrm>
              <a:off x="577880" y="509415"/>
              <a:ext cx="81802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For group propagate 0 the carry generated within group is taken.</a:t>
              </a:r>
              <a:endParaRPr lang="en-US" sz="2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39475" y="1086295"/>
              <a:ext cx="814186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is is a considerable acceleration compared to carry-ripple, while hardware overhead is small.</a:t>
              </a:r>
              <a:endParaRPr lang="en-US" sz="24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77880" y="2008015"/>
              <a:ext cx="791143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Was proposed in 19</a:t>
              </a:r>
              <a:r>
                <a:rPr lang="en-US" sz="2400" baseline="30000" dirty="0" smtClean="0"/>
                <a:t>th</a:t>
              </a:r>
              <a:r>
                <a:rPr lang="en-US" sz="2400" dirty="0" smtClean="0"/>
                <a:t> century by Charles Babbage and used by mechanical calculators.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2372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535" y="1443989"/>
            <a:ext cx="6183205" cy="417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74205" y="318195"/>
            <a:ext cx="288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pagation delay</a:t>
            </a:r>
            <a:endParaRPr lang="en-US" sz="2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424260" y="1316725"/>
            <a:ext cx="7685594" cy="1454433"/>
            <a:chOff x="309045" y="1316725"/>
            <a:chExt cx="7685594" cy="1454433"/>
          </a:xfrm>
        </p:grpSpPr>
        <p:grpSp>
          <p:nvGrpSpPr>
            <p:cNvPr id="6" name="Group 5"/>
            <p:cNvGrpSpPr/>
            <p:nvPr/>
          </p:nvGrpSpPr>
          <p:grpSpPr>
            <a:xfrm>
              <a:off x="2416725" y="2305906"/>
              <a:ext cx="5577914" cy="465252"/>
              <a:chOff x="1610220" y="1679377"/>
              <a:chExt cx="5577914" cy="465252"/>
            </a:xfrm>
          </p:grpSpPr>
          <p:sp>
            <p:nvSpPr>
              <p:cNvPr id="9" name="Oval 8"/>
              <p:cNvSpPr/>
              <p:nvPr/>
            </p:nvSpPr>
            <p:spPr>
              <a:xfrm rot="2764590">
                <a:off x="6230417" y="1186911"/>
                <a:ext cx="462088" cy="1453347"/>
              </a:xfrm>
              <a:prstGeom prst="ellipse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 rot="2764590">
                <a:off x="4871010" y="1186911"/>
                <a:ext cx="462088" cy="1453347"/>
              </a:xfrm>
              <a:prstGeom prst="ellipse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 rot="2764590">
                <a:off x="3465257" y="1183747"/>
                <a:ext cx="462088" cy="1453347"/>
              </a:xfrm>
              <a:prstGeom prst="ellipse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 rot="2764590">
                <a:off x="2105850" y="1183747"/>
                <a:ext cx="462088" cy="1453347"/>
              </a:xfrm>
              <a:prstGeom prst="ellipse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309045" y="1316725"/>
              <a:ext cx="238111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4-bit carry chain if each group generates a carry</a:t>
              </a:r>
              <a:endParaRPr lang="en-US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01070" y="2998550"/>
            <a:ext cx="6921385" cy="1495189"/>
            <a:chOff x="385855" y="2998550"/>
            <a:chExt cx="6921385" cy="1495189"/>
          </a:xfrm>
        </p:grpSpPr>
        <p:sp>
          <p:nvSpPr>
            <p:cNvPr id="15" name="TextBox 14"/>
            <p:cNvSpPr txBox="1"/>
            <p:nvPr/>
          </p:nvSpPr>
          <p:spPr>
            <a:xfrm>
              <a:off x="385855" y="3236975"/>
              <a:ext cx="21890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arry skip chain</a:t>
              </a:r>
              <a:endParaRPr lang="en-US" sz="2400" dirty="0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2438126" y="2998550"/>
              <a:ext cx="4869114" cy="1495189"/>
              <a:chOff x="2438126" y="2998550"/>
              <a:chExt cx="4869114" cy="1495189"/>
            </a:xfrm>
          </p:grpSpPr>
          <p:sp>
            <p:nvSpPr>
              <p:cNvPr id="17" name="Oval 16"/>
              <p:cNvSpPr/>
              <p:nvPr/>
            </p:nvSpPr>
            <p:spPr>
              <a:xfrm rot="2764590">
                <a:off x="2565680" y="3904572"/>
                <a:ext cx="461613" cy="716721"/>
              </a:xfrm>
              <a:prstGeom prst="ellipse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 rot="2764590">
                <a:off x="3952913" y="3562285"/>
                <a:ext cx="461613" cy="716721"/>
              </a:xfrm>
              <a:prstGeom prst="ellipse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 rot="2764590">
                <a:off x="5335494" y="3178236"/>
                <a:ext cx="461613" cy="716721"/>
              </a:xfrm>
              <a:prstGeom prst="ellipse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 rot="2764590">
                <a:off x="6718073" y="2870996"/>
                <a:ext cx="461613" cy="716721"/>
              </a:xfrm>
              <a:prstGeom prst="ellipse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424260" y="2332262"/>
            <a:ext cx="8031239" cy="3324228"/>
            <a:chOff x="309045" y="2332262"/>
            <a:chExt cx="8031239" cy="3324228"/>
          </a:xfrm>
        </p:grpSpPr>
        <p:grpSp>
          <p:nvGrpSpPr>
            <p:cNvPr id="22" name="Group 21"/>
            <p:cNvGrpSpPr/>
            <p:nvPr/>
          </p:nvGrpSpPr>
          <p:grpSpPr>
            <a:xfrm>
              <a:off x="2762370" y="2332262"/>
              <a:ext cx="5577914" cy="2497553"/>
              <a:chOff x="2762370" y="2332262"/>
              <a:chExt cx="5577914" cy="2497553"/>
            </a:xfrm>
          </p:grpSpPr>
          <p:sp>
            <p:nvSpPr>
              <p:cNvPr id="23" name="Oval 22"/>
              <p:cNvSpPr/>
              <p:nvPr/>
            </p:nvSpPr>
            <p:spPr>
              <a:xfrm rot="2764590">
                <a:off x="7382567" y="1836632"/>
                <a:ext cx="462088" cy="1453347"/>
              </a:xfrm>
              <a:prstGeom prst="ellipse">
                <a:avLst/>
              </a:prstGeom>
              <a:solidFill>
                <a:schemeClr val="bg1">
                  <a:lumMod val="50000"/>
                  <a:alpha val="30196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 rot="2764590">
                <a:off x="6023160" y="3180807"/>
                <a:ext cx="462088" cy="1453347"/>
              </a:xfrm>
              <a:prstGeom prst="ellipse">
                <a:avLst/>
              </a:prstGeom>
              <a:solidFill>
                <a:schemeClr val="bg1">
                  <a:lumMod val="50000"/>
                  <a:alpha val="30196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 rot="2764590">
                <a:off x="4617407" y="3564857"/>
                <a:ext cx="462088" cy="1453347"/>
              </a:xfrm>
              <a:prstGeom prst="ellipse">
                <a:avLst/>
              </a:prstGeom>
              <a:solidFill>
                <a:schemeClr val="bg1">
                  <a:lumMod val="50000"/>
                  <a:alpha val="30196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 rot="2764590">
                <a:off x="3258000" y="3872097"/>
                <a:ext cx="462088" cy="1453347"/>
              </a:xfrm>
              <a:prstGeom prst="ellipse">
                <a:avLst/>
              </a:prstGeom>
              <a:solidFill>
                <a:schemeClr val="bg1">
                  <a:lumMod val="50000"/>
                  <a:alpha val="30196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309045" y="4456161"/>
              <a:ext cx="238111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4-bit ripple chain if carry-in is by passed to chain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570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485" y="318195"/>
            <a:ext cx="6183205" cy="417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9045" y="740650"/>
            <a:ext cx="20738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N</a:t>
            </a:r>
            <a:r>
              <a:rPr lang="en-US" sz="2400" dirty="0" smtClean="0"/>
              <a:t>-bit adder with </a:t>
            </a:r>
            <a:r>
              <a:rPr lang="en-US" sz="2400" i="1" dirty="0" smtClean="0"/>
              <a:t>k</a:t>
            </a:r>
            <a:r>
              <a:rPr lang="en-US" sz="2400" dirty="0" smtClean="0"/>
              <a:t> groups of </a:t>
            </a:r>
            <a:r>
              <a:rPr lang="en-US" sz="2400" i="1" dirty="0" smtClean="0"/>
              <a:t>n</a:t>
            </a:r>
            <a:r>
              <a:rPr lang="en-US" sz="2400" dirty="0" smtClean="0"/>
              <a:t> bits each (</a:t>
            </a:r>
            <a:r>
              <a:rPr lang="en-US" sz="2400" i="1" dirty="0" smtClean="0"/>
              <a:t>N=</a:t>
            </a:r>
            <a:r>
              <a:rPr lang="en-US" sz="2400" i="1" dirty="0" err="1" smtClean="0"/>
              <a:t>kn</a:t>
            </a:r>
            <a:r>
              <a:rPr lang="en-US" sz="2400" dirty="0" smtClean="0"/>
              <a:t>).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70640" y="2315255"/>
            <a:ext cx="20354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lay of a chain is slower than skip propagation delay (AND, MUX).</a:t>
            </a:r>
            <a:endParaRPr lang="en-US" sz="2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270639" y="1063256"/>
            <a:ext cx="8065051" cy="5093304"/>
            <a:chOff x="270639" y="1063256"/>
            <a:chExt cx="8065051" cy="5093304"/>
          </a:xfrm>
        </p:grpSpPr>
        <p:grpSp>
          <p:nvGrpSpPr>
            <p:cNvPr id="18" name="Group 17"/>
            <p:cNvGrpSpPr/>
            <p:nvPr/>
          </p:nvGrpSpPr>
          <p:grpSpPr>
            <a:xfrm>
              <a:off x="270639" y="1245530"/>
              <a:ext cx="8065051" cy="4911030"/>
              <a:chOff x="270639" y="1245530"/>
              <a:chExt cx="8065051" cy="491103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270639" y="1245530"/>
                <a:ext cx="8065051" cy="3753265"/>
                <a:chOff x="309044" y="1251145"/>
                <a:chExt cx="8065051" cy="3753265"/>
              </a:xfrm>
            </p:grpSpPr>
            <p:sp>
              <p:nvSpPr>
                <p:cNvPr id="6" name="Oval 5"/>
                <p:cNvSpPr/>
                <p:nvPr/>
              </p:nvSpPr>
              <p:spPr>
                <a:xfrm rot="2764590">
                  <a:off x="7114110" y="733706"/>
                  <a:ext cx="461613" cy="1496491"/>
                </a:xfrm>
                <a:prstGeom prst="ellipse">
                  <a:avLst/>
                </a:prstGeom>
                <a:solidFill>
                  <a:srgbClr val="FF0000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309044" y="4542745"/>
                  <a:ext cx="806505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First chain must compute sums and carry within n-1 delay units.</a:t>
                  </a:r>
                  <a:endParaRPr lang="en-US" sz="2400" dirty="0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309045" y="2160882"/>
                <a:ext cx="7258545" cy="3418798"/>
                <a:chOff x="309045" y="2160882"/>
                <a:chExt cx="7258545" cy="3418798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3765495" y="2160882"/>
                  <a:ext cx="2955881" cy="615987"/>
                  <a:chOff x="3765495" y="2160882"/>
                  <a:chExt cx="2955881" cy="615987"/>
                </a:xfrm>
              </p:grpSpPr>
              <p:sp>
                <p:nvSpPr>
                  <p:cNvPr id="9" name="Oval 8"/>
                  <p:cNvSpPr/>
                  <p:nvPr/>
                </p:nvSpPr>
                <p:spPr>
                  <a:xfrm rot="5400000">
                    <a:off x="5838337" y="1547430"/>
                    <a:ext cx="269588" cy="1496491"/>
                  </a:xfrm>
                  <a:prstGeom prst="ellipse">
                    <a:avLst/>
                  </a:prstGeom>
                  <a:solidFill>
                    <a:srgbClr val="FF0000">
                      <a:alpha val="30196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" name="Oval 9"/>
                  <p:cNvSpPr/>
                  <p:nvPr/>
                </p:nvSpPr>
                <p:spPr>
                  <a:xfrm rot="5400000">
                    <a:off x="4378947" y="1893829"/>
                    <a:ext cx="269588" cy="1496491"/>
                  </a:xfrm>
                  <a:prstGeom prst="ellipse">
                    <a:avLst/>
                  </a:prstGeom>
                  <a:solidFill>
                    <a:srgbClr val="FF0000">
                      <a:alpha val="30196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309045" y="5118015"/>
                  <a:ext cx="725854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Carry propagates through </a:t>
                  </a:r>
                  <a:r>
                    <a:rPr lang="en-US" sz="2400" i="1" dirty="0" smtClean="0"/>
                    <a:t>k-2</a:t>
                  </a:r>
                  <a:r>
                    <a:rPr lang="en-US" sz="2400" dirty="0" smtClean="0"/>
                    <a:t> stages.</a:t>
                  </a:r>
                  <a:endParaRPr lang="en-US" sz="2400" dirty="0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347450" y="3307417"/>
                <a:ext cx="7258545" cy="2849143"/>
                <a:chOff x="347450" y="3307417"/>
                <a:chExt cx="7258545" cy="2849143"/>
              </a:xfrm>
            </p:grpSpPr>
            <p:sp>
              <p:nvSpPr>
                <p:cNvPr id="12" name="Oval 11"/>
                <p:cNvSpPr/>
                <p:nvPr/>
              </p:nvSpPr>
              <p:spPr>
                <a:xfrm rot="2764590">
                  <a:off x="2966370" y="2789978"/>
                  <a:ext cx="461613" cy="1496491"/>
                </a:xfrm>
                <a:prstGeom prst="ellipse">
                  <a:avLst/>
                </a:prstGeom>
                <a:solidFill>
                  <a:srgbClr val="FF0000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347450" y="5694895"/>
                  <a:ext cx="725854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Last chain must compute </a:t>
                  </a:r>
                  <a:r>
                    <a:rPr lang="en-US" sz="2400" dirty="0"/>
                    <a:t>sums within n-1 delay </a:t>
                  </a:r>
                  <a:r>
                    <a:rPr lang="en-US" sz="2400" dirty="0" smtClean="0"/>
                    <a:t>units</a:t>
                  </a:r>
                  <a:r>
                    <a:rPr lang="en-US" sz="2400" dirty="0"/>
                    <a:t>.</a:t>
                  </a:r>
                </a:p>
              </p:txBody>
            </p:sp>
          </p:grpSp>
        </p:grpSp>
        <p:sp>
          <p:nvSpPr>
            <p:cNvPr id="19" name="Freeform 18"/>
            <p:cNvSpPr/>
            <p:nvPr/>
          </p:nvSpPr>
          <p:spPr>
            <a:xfrm>
              <a:off x="2863005" y="1063256"/>
              <a:ext cx="4848447" cy="2796363"/>
            </a:xfrm>
            <a:custGeom>
              <a:avLst/>
              <a:gdLst>
                <a:gd name="connsiteX0" fmla="*/ 4848447 w 4848447"/>
                <a:gd name="connsiteY0" fmla="*/ 0 h 2796363"/>
                <a:gd name="connsiteX1" fmla="*/ 3615070 w 4848447"/>
                <a:gd name="connsiteY1" fmla="*/ 1244009 h 2796363"/>
                <a:gd name="connsiteX2" fmla="*/ 2583712 w 4848447"/>
                <a:gd name="connsiteY2" fmla="*/ 1233377 h 2796363"/>
                <a:gd name="connsiteX3" fmla="*/ 2243470 w 4848447"/>
                <a:gd name="connsiteY3" fmla="*/ 1573618 h 2796363"/>
                <a:gd name="connsiteX4" fmla="*/ 1212112 w 4848447"/>
                <a:gd name="connsiteY4" fmla="*/ 1573618 h 2796363"/>
                <a:gd name="connsiteX5" fmla="*/ 0 w 4848447"/>
                <a:gd name="connsiteY5" fmla="*/ 2796363 h 2796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848447" h="2796363">
                  <a:moveTo>
                    <a:pt x="4848447" y="0"/>
                  </a:moveTo>
                  <a:lnTo>
                    <a:pt x="3615070" y="1244009"/>
                  </a:lnTo>
                  <a:lnTo>
                    <a:pt x="2583712" y="1233377"/>
                  </a:lnTo>
                  <a:lnTo>
                    <a:pt x="2243470" y="1573618"/>
                  </a:lnTo>
                  <a:lnTo>
                    <a:pt x="1212112" y="1573618"/>
                  </a:lnTo>
                  <a:lnTo>
                    <a:pt x="0" y="2796363"/>
                  </a:ln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Action Button: Forward or Next 19">
            <a:hlinkClick r:id="rId3" action="ppaction://hlinksldjump" highlightClick="1"/>
          </p:cNvPr>
          <p:cNvSpPr/>
          <p:nvPr/>
        </p:nvSpPr>
        <p:spPr>
          <a:xfrm>
            <a:off x="8642930" y="740650"/>
            <a:ext cx="422455" cy="422455"/>
          </a:xfrm>
          <a:prstGeom prst="actionButtonForwardNex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8850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33252"/>
              </p:ext>
            </p:extLst>
          </p:nvPr>
        </p:nvGraphicFramePr>
        <p:xfrm>
          <a:off x="279400" y="482600"/>
          <a:ext cx="80279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7" name="Equation" r:id="rId3" imgW="3479760" imgH="660240" progId="Equation.DSMT4">
                  <p:embed/>
                </p:oleObj>
              </mc:Choice>
              <mc:Fallback>
                <p:oleObj name="Equation" r:id="rId3" imgW="347976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82600"/>
                        <a:ext cx="8027988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81013" y="1827213"/>
            <a:ext cx="8228012" cy="950912"/>
            <a:chOff x="481013" y="1827213"/>
            <a:chExt cx="8228012" cy="95091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4184255"/>
                </p:ext>
              </p:extLst>
            </p:nvPr>
          </p:nvGraphicFramePr>
          <p:xfrm>
            <a:off x="481013" y="1827213"/>
            <a:ext cx="4921250" cy="950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8" name="Equation" r:id="rId5" imgW="2133360" imgH="444240" progId="Equation.DSMT4">
                    <p:embed/>
                  </p:oleObj>
                </mc:Choice>
                <mc:Fallback>
                  <p:oleObj name="Equation" r:id="rId5" imgW="2133360" imgH="444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13" y="1827213"/>
                          <a:ext cx="4921250" cy="950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395751"/>
                </p:ext>
              </p:extLst>
            </p:nvPr>
          </p:nvGraphicFramePr>
          <p:xfrm>
            <a:off x="5573713" y="2033588"/>
            <a:ext cx="3135312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9" name="Equation" r:id="rId7" imgW="1358640" imgH="291960" progId="Equation.DSMT4">
                    <p:embed/>
                  </p:oleObj>
                </mc:Choice>
                <mc:Fallback>
                  <p:oleObj name="Equation" r:id="rId7" imgW="1358640" imgH="2919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713" y="2033588"/>
                          <a:ext cx="3135312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501070" y="2929735"/>
            <a:ext cx="7604190" cy="1920250"/>
            <a:chOff x="501070" y="2929735"/>
            <a:chExt cx="7604190" cy="1920250"/>
          </a:xfrm>
        </p:grpSpPr>
        <p:sp>
          <p:nvSpPr>
            <p:cNvPr id="8" name="TextBox 7"/>
            <p:cNvSpPr txBox="1"/>
            <p:nvPr/>
          </p:nvSpPr>
          <p:spPr>
            <a:xfrm>
              <a:off x="501070" y="2929735"/>
              <a:ext cx="44933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xample: consider 32-bit addition. </a:t>
              </a:r>
              <a:endParaRPr lang="en-US" sz="2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961319"/>
                </p:ext>
              </p:extLst>
            </p:nvPr>
          </p:nvGraphicFramePr>
          <p:xfrm>
            <a:off x="575747" y="3762547"/>
            <a:ext cx="7529513" cy="1087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70" name="Equation" r:id="rId9" imgW="3263760" imgH="507960" progId="Equation.DSMT4">
                    <p:embed/>
                  </p:oleObj>
                </mc:Choice>
                <mc:Fallback>
                  <p:oleObj name="Equation" r:id="rId9" imgW="3263760" imgH="5079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747" y="3762547"/>
                          <a:ext cx="7529513" cy="1087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501070" y="5234035"/>
            <a:ext cx="7104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uestion: Can we further accelerate carry propagation?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01070" y="5771705"/>
            <a:ext cx="7104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swer: Yes we can, block size may vary across adder.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2607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16285" y="548625"/>
            <a:ext cx="7911430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Consider </a:t>
            </a:r>
            <a:r>
              <a:rPr lang="en-US" sz="2400" i="1" dirty="0" smtClean="0"/>
              <a:t>t</a:t>
            </a:r>
            <a:r>
              <a:rPr lang="en-US" sz="2400" dirty="0" smtClean="0"/>
              <a:t> ripple-carry adder groups </a:t>
            </a:r>
            <a:r>
              <a:rPr lang="en-US" sz="2400" i="1" dirty="0" smtClean="0"/>
              <a:t>A</a:t>
            </a:r>
            <a:r>
              <a:rPr lang="en-US" sz="1600" i="1" dirty="0" smtClean="0"/>
              <a:t>0</a:t>
            </a:r>
            <a:r>
              <a:rPr lang="en-US" sz="2400" i="1" dirty="0" smtClean="0"/>
              <a:t>, A</a:t>
            </a:r>
            <a:r>
              <a:rPr lang="en-US" sz="1600" i="1" dirty="0" smtClean="0"/>
              <a:t>1</a:t>
            </a:r>
            <a:r>
              <a:rPr lang="en-US" sz="2400" i="1" dirty="0" smtClean="0"/>
              <a:t>, … , A</a:t>
            </a:r>
            <a:r>
              <a:rPr lang="en-US" sz="1600" i="1" dirty="0" smtClean="0"/>
              <a:t>t-2</a:t>
            </a:r>
            <a:r>
              <a:rPr lang="en-US" sz="2400" i="1" dirty="0" smtClean="0"/>
              <a:t>, A</a:t>
            </a:r>
            <a:r>
              <a:rPr lang="en-US" sz="1600" i="1" dirty="0" smtClean="0"/>
              <a:t>t-1</a:t>
            </a:r>
            <a:r>
              <a:rPr lang="en-US" sz="2400" dirty="0" smtClean="0"/>
              <a:t>. How should we distribute the </a:t>
            </a:r>
            <a:r>
              <a:rPr lang="en-US" sz="2400" i="1" dirty="0" smtClean="0"/>
              <a:t>N</a:t>
            </a:r>
            <a:r>
              <a:rPr lang="en-US" sz="2400" dirty="0" smtClean="0"/>
              <a:t> bits in those blocks?</a:t>
            </a:r>
            <a:endParaRPr lang="en-US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616285" y="1652596"/>
            <a:ext cx="7911430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Assume a skip chain of </a:t>
            </a:r>
            <a:r>
              <a:rPr lang="en-US" sz="2400" i="1" dirty="0" smtClean="0"/>
              <a:t>A</a:t>
            </a:r>
            <a:r>
              <a:rPr lang="en-US" sz="1600" i="1" dirty="0" smtClean="0"/>
              <a:t>1</a:t>
            </a:r>
            <a:r>
              <a:rPr lang="en-US" sz="2400" i="1" dirty="0" smtClean="0"/>
              <a:t>, … , A</a:t>
            </a:r>
            <a:r>
              <a:rPr lang="en-US" sz="1600" i="1" dirty="0" smtClean="0"/>
              <a:t>t-2</a:t>
            </a:r>
            <a:r>
              <a:rPr lang="en-US" sz="2400" dirty="0" smtClean="0"/>
              <a:t>. Since skip is far faster than ripple carry, we wish to minimize the number b of bits in </a:t>
            </a:r>
            <a:r>
              <a:rPr lang="en-US" sz="2400" i="1" dirty="0" smtClean="0"/>
              <a:t>A</a:t>
            </a:r>
            <a:r>
              <a:rPr lang="en-US" sz="1600" i="1" dirty="0" smtClean="0"/>
              <a:t>0</a:t>
            </a:r>
            <a:r>
              <a:rPr lang="en-US" sz="2400" dirty="0" smtClean="0"/>
              <a:t> and </a:t>
            </a:r>
            <a:r>
              <a:rPr lang="en-US" sz="2400" i="1" dirty="0" smtClean="0"/>
              <a:t>A</a:t>
            </a:r>
            <a:r>
              <a:rPr lang="en-US" sz="1600" i="1" dirty="0" smtClean="0"/>
              <a:t>t-1</a:t>
            </a:r>
            <a:r>
              <a:rPr lang="en-US" sz="2400" i="1" dirty="0" smtClean="0"/>
              <a:t>.</a:t>
            </a:r>
            <a:endParaRPr lang="en-US" sz="1600" i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616285" y="3339193"/>
            <a:ext cx="7275818" cy="1165147"/>
            <a:chOff x="616285" y="3339193"/>
            <a:chExt cx="7275818" cy="116514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520227"/>
                </p:ext>
              </p:extLst>
            </p:nvPr>
          </p:nvGraphicFramePr>
          <p:xfrm>
            <a:off x="654690" y="4042377"/>
            <a:ext cx="7237413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0" name="Equation" r:id="rId3" imgW="3136680" imgH="215640" progId="Equation.DSMT4">
                    <p:embed/>
                  </p:oleObj>
                </mc:Choice>
                <mc:Fallback>
                  <p:oleObj name="Equation" r:id="rId3" imgW="313668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690" y="4042377"/>
                          <a:ext cx="7237413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16285" y="3339193"/>
              <a:ext cx="38020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/>
                <a:t>Bits are distribute as follows:</a:t>
              </a:r>
              <a:endParaRPr lang="en-US" sz="2400" i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48710" y="4568153"/>
            <a:ext cx="7648575" cy="1665960"/>
            <a:chOff x="648710" y="4568153"/>
            <a:chExt cx="7648575" cy="1665960"/>
          </a:xfrm>
        </p:grpSpPr>
        <p:sp>
          <p:nvSpPr>
            <p:cNvPr id="8" name="TextBox 7"/>
            <p:cNvSpPr txBox="1"/>
            <p:nvPr/>
          </p:nvSpPr>
          <p:spPr>
            <a:xfrm>
              <a:off x="654690" y="4568153"/>
              <a:ext cx="3802095" cy="5890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/>
                <a:t>Summing over all blocks:</a:t>
              </a:r>
              <a:endParaRPr lang="en-US" sz="2400" i="1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248517"/>
                </p:ext>
              </p:extLst>
            </p:nvPr>
          </p:nvGraphicFramePr>
          <p:xfrm>
            <a:off x="648710" y="5310188"/>
            <a:ext cx="764857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1" name="Equation" r:id="rId5" imgW="3314520" imgH="431640" progId="Equation.DSMT4">
                    <p:embed/>
                  </p:oleObj>
                </mc:Choice>
                <mc:Fallback>
                  <p:oleObj name="Equation" r:id="rId5" imgW="331452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710" y="5310188"/>
                          <a:ext cx="764857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325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325992"/>
              </p:ext>
            </p:extLst>
          </p:nvPr>
        </p:nvGraphicFramePr>
        <p:xfrm>
          <a:off x="599802" y="382588"/>
          <a:ext cx="77358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3" imgW="3352680" imgH="533160" progId="Equation.DSMT4">
                  <p:embed/>
                </p:oleObj>
              </mc:Choice>
              <mc:Fallback>
                <p:oleObj name="Equation" r:id="rId3" imgW="33526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02" y="382588"/>
                        <a:ext cx="773588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47001"/>
              </p:ext>
            </p:extLst>
          </p:nvPr>
        </p:nvGraphicFramePr>
        <p:xfrm>
          <a:off x="623193" y="1597025"/>
          <a:ext cx="70596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5" imgW="3060360" imgH="583920" progId="Equation.DSMT4">
                  <p:embed/>
                </p:oleObj>
              </mc:Choice>
              <mc:Fallback>
                <p:oleObj name="Equation" r:id="rId5" imgW="306036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93" y="1597025"/>
                        <a:ext cx="705961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08924" y="4696365"/>
            <a:ext cx="5650601" cy="1517110"/>
            <a:chOff x="654690" y="3005740"/>
            <a:chExt cx="5650601" cy="151711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002972"/>
                </p:ext>
              </p:extLst>
            </p:nvPr>
          </p:nvGraphicFramePr>
          <p:xfrm>
            <a:off x="710941" y="3490975"/>
            <a:ext cx="5594350" cy="103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0" name="Equation" r:id="rId7" imgW="2425680" imgH="482400" progId="Equation.DSMT4">
                    <p:embed/>
                  </p:oleObj>
                </mc:Choice>
                <mc:Fallback>
                  <p:oleObj name="Equation" r:id="rId7" imgW="242568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941" y="3490975"/>
                          <a:ext cx="5594350" cy="1031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654690" y="3005740"/>
              <a:ext cx="39173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number of blocks is increased</a:t>
              </a:r>
              <a:endParaRPr lang="en-US" sz="24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54690" y="2891330"/>
            <a:ext cx="5080948" cy="1591770"/>
            <a:chOff x="693095" y="4581150"/>
            <a:chExt cx="5080948" cy="159177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227593"/>
                </p:ext>
              </p:extLst>
            </p:nvPr>
          </p:nvGraphicFramePr>
          <p:xfrm>
            <a:off x="706743" y="4975945"/>
            <a:ext cx="5067300" cy="1196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1" name="Equation" r:id="rId9" imgW="2197080" imgH="558720" progId="Equation.DSMT4">
                    <p:embed/>
                  </p:oleObj>
                </mc:Choice>
                <mc:Fallback>
                  <p:oleObj name="Equation" r:id="rId9" imgW="2197080" imgH="5587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743" y="4975945"/>
                          <a:ext cx="5067300" cy="1196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93095" y="4581150"/>
              <a:ext cx="39173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elay is decreased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2430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80" y="1278320"/>
            <a:ext cx="786765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4690" y="395005"/>
            <a:ext cx="7604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oups are of lengths [2, 3, 4, 4, 3] compared to [4, 4, 4, 4]. 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693095" y="2179674"/>
            <a:ext cx="7604190" cy="4053696"/>
            <a:chOff x="693095" y="2179674"/>
            <a:chExt cx="7604190" cy="4053696"/>
          </a:xfrm>
        </p:grpSpPr>
        <p:sp>
          <p:nvSpPr>
            <p:cNvPr id="4" name="Freeform 3"/>
            <p:cNvSpPr/>
            <p:nvPr/>
          </p:nvSpPr>
          <p:spPr>
            <a:xfrm>
              <a:off x="1382233" y="2179674"/>
              <a:ext cx="6283841" cy="2711303"/>
            </a:xfrm>
            <a:custGeom>
              <a:avLst/>
              <a:gdLst>
                <a:gd name="connsiteX0" fmla="*/ 6283841 w 6283841"/>
                <a:gd name="connsiteY0" fmla="*/ 0 h 2711303"/>
                <a:gd name="connsiteX1" fmla="*/ 5603358 w 6283841"/>
                <a:gd name="connsiteY1" fmla="*/ 669852 h 2711303"/>
                <a:gd name="connsiteX2" fmla="*/ 4688958 w 6283841"/>
                <a:gd name="connsiteY2" fmla="*/ 669852 h 2711303"/>
                <a:gd name="connsiteX3" fmla="*/ 4253023 w 6283841"/>
                <a:gd name="connsiteY3" fmla="*/ 1116419 h 2711303"/>
                <a:gd name="connsiteX4" fmla="*/ 2913320 w 6283841"/>
                <a:gd name="connsiteY4" fmla="*/ 1116419 h 2711303"/>
                <a:gd name="connsiteX5" fmla="*/ 2434855 w 6283841"/>
                <a:gd name="connsiteY5" fmla="*/ 1584252 h 2711303"/>
                <a:gd name="connsiteX6" fmla="*/ 1116418 w 6283841"/>
                <a:gd name="connsiteY6" fmla="*/ 1573619 h 2711303"/>
                <a:gd name="connsiteX7" fmla="*/ 0 w 6283841"/>
                <a:gd name="connsiteY7" fmla="*/ 2711303 h 2711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283841" h="2711303">
                  <a:moveTo>
                    <a:pt x="6283841" y="0"/>
                  </a:moveTo>
                  <a:lnTo>
                    <a:pt x="5603358" y="669852"/>
                  </a:lnTo>
                  <a:lnTo>
                    <a:pt x="4688958" y="669852"/>
                  </a:lnTo>
                  <a:lnTo>
                    <a:pt x="4253023" y="1116419"/>
                  </a:lnTo>
                  <a:lnTo>
                    <a:pt x="2913320" y="1116419"/>
                  </a:lnTo>
                  <a:lnTo>
                    <a:pt x="2434855" y="1584252"/>
                  </a:lnTo>
                  <a:lnTo>
                    <a:pt x="1116418" y="1573619"/>
                  </a:lnTo>
                  <a:lnTo>
                    <a:pt x="0" y="2711303"/>
                  </a:ln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93095" y="5771705"/>
              <a:ext cx="7604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aved 2 levels of logic on critical path compared to fixed. </a:t>
              </a:r>
              <a:endParaRPr lang="en-US" sz="2400" dirty="0"/>
            </a:p>
          </p:txBody>
        </p:sp>
      </p:grpSp>
      <p:sp>
        <p:nvSpPr>
          <p:cNvPr id="8" name="Action Button: Back or Previous 7">
            <a:hlinkClick r:id="rId3" action="ppaction://hlinksldjump" highlightClick="1"/>
          </p:cNvPr>
          <p:cNvSpPr/>
          <p:nvPr/>
        </p:nvSpPr>
        <p:spPr>
          <a:xfrm>
            <a:off x="8604525" y="740650"/>
            <a:ext cx="422455" cy="422455"/>
          </a:xfrm>
          <a:prstGeom prst="actionButtonBackPreviou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7079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955" y="2588627"/>
            <a:ext cx="1997060" cy="368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430" y="2776115"/>
            <a:ext cx="3341235" cy="3405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27825" y="241385"/>
            <a:ext cx="2342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Subtraction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923525" y="932675"/>
            <a:ext cx="2918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w to compute A-B?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808310" y="1470345"/>
            <a:ext cx="6874495" cy="461963"/>
            <a:chOff x="808310" y="1470345"/>
            <a:chExt cx="6874495" cy="46196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049122"/>
                </p:ext>
              </p:extLst>
            </p:nvPr>
          </p:nvGraphicFramePr>
          <p:xfrm>
            <a:off x="5103118" y="1470345"/>
            <a:ext cx="2579687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86" name="Equation" r:id="rId5" imgW="1066680" imgH="190440" progId="Equation.DSMT4">
                    <p:embed/>
                  </p:oleObj>
                </mc:Choice>
                <mc:Fallback>
                  <p:oleObj name="Equation" r:id="rId5" imgW="1066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118" y="1470345"/>
                          <a:ext cx="2579687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808310" y="1470345"/>
              <a:ext cx="40325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Recall that in 2’s complement</a:t>
              </a:r>
              <a:endParaRPr lang="en-US" sz="2400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08310" y="2008015"/>
            <a:ext cx="737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e’d like to combine adder and subtracter in one circui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0349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3765495" y="3236975"/>
            <a:ext cx="4416575" cy="2784045"/>
            <a:chOff x="3688685" y="3236975"/>
            <a:chExt cx="4416575" cy="2784045"/>
          </a:xfrm>
        </p:grpSpPr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771385" y="3582620"/>
              <a:ext cx="4333875" cy="2438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3688685" y="5502870"/>
              <a:ext cx="2880375" cy="3456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416910" y="3236975"/>
              <a:ext cx="19586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Valency-4 PG</a:t>
              </a:r>
              <a:endParaRPr lang="en-US" sz="2400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06105" y="241385"/>
            <a:ext cx="4186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rry-Lookahead Adder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577880" y="1009485"/>
            <a:ext cx="81034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Carry-skip adder ripples the carry through the group, requiring waiting to determine whether the first group generates a carry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16285" y="2046420"/>
            <a:ext cx="81034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Carry-lookahead (CLA) computes group generate signals as well as group propagate signals to avoid waiting for a ripple.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550863" y="3813175"/>
            <a:ext cx="7631207" cy="1497670"/>
            <a:chOff x="435648" y="3813175"/>
            <a:chExt cx="7631207" cy="149767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3396900"/>
                </p:ext>
              </p:extLst>
            </p:nvPr>
          </p:nvGraphicFramePr>
          <p:xfrm>
            <a:off x="435648" y="3813175"/>
            <a:ext cx="1300162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79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48" y="3813175"/>
                          <a:ext cx="1300162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7567590" y="5118820"/>
              <a:ext cx="499265" cy="19202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50863" y="4351338"/>
            <a:ext cx="7631207" cy="729077"/>
            <a:chOff x="435648" y="4351338"/>
            <a:chExt cx="7631207" cy="729077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0964529"/>
                </p:ext>
              </p:extLst>
            </p:nvPr>
          </p:nvGraphicFramePr>
          <p:xfrm>
            <a:off x="435648" y="4351338"/>
            <a:ext cx="276225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80" name="Equation" r:id="rId6" imgW="1295280" imgH="228600" progId="Equation.DSMT4">
                    <p:embed/>
                  </p:oleObj>
                </mc:Choice>
                <mc:Fallback>
                  <p:oleObj name="Equation" r:id="rId6" imgW="129528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48" y="4351338"/>
                          <a:ext cx="276225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6914705" y="4657960"/>
              <a:ext cx="1152150" cy="19202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567590" y="4888390"/>
              <a:ext cx="499265" cy="19202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23875" y="4197100"/>
            <a:ext cx="7658195" cy="1232150"/>
            <a:chOff x="408660" y="4197100"/>
            <a:chExt cx="7658195" cy="123215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61796"/>
                </p:ext>
              </p:extLst>
            </p:nvPr>
          </p:nvGraphicFramePr>
          <p:xfrm>
            <a:off x="408660" y="4887913"/>
            <a:ext cx="4170363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81" name="Equation" r:id="rId8" imgW="1955520" imgH="253800" progId="Equation.DSMT4">
                    <p:embed/>
                  </p:oleObj>
                </mc:Choice>
                <mc:Fallback>
                  <p:oleObj name="Equation" r:id="rId8" imgW="195552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60" y="4887913"/>
                          <a:ext cx="4170363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5762555" y="4197100"/>
              <a:ext cx="2304300" cy="19202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377035" y="4427530"/>
              <a:ext cx="1689820" cy="19202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09588" y="3697835"/>
            <a:ext cx="7672482" cy="2363240"/>
            <a:chOff x="394373" y="3697835"/>
            <a:chExt cx="7672482" cy="236324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4663541"/>
                </p:ext>
              </p:extLst>
            </p:nvPr>
          </p:nvGraphicFramePr>
          <p:xfrm>
            <a:off x="394373" y="5464175"/>
            <a:ext cx="5364162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82" name="Equation" r:id="rId10" imgW="2514600" imgH="279360" progId="Equation.DSMT4">
                    <p:embed/>
                  </p:oleObj>
                </mc:Choice>
                <mc:Fallback>
                  <p:oleObj name="Equation" r:id="rId10" imgW="251460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73" y="5464175"/>
                          <a:ext cx="5364162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4572000" y="3697835"/>
              <a:ext cx="3494855" cy="19202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224885" y="3966670"/>
              <a:ext cx="2841970" cy="19202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6020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9664" y="1065205"/>
            <a:ext cx="4919646" cy="4744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7880" y="394200"/>
            <a:ext cx="7949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rry-lookahead circuit with half devices compared to AOAO…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01070" y="1201510"/>
            <a:ext cx="3033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1600" dirty="0" smtClean="0"/>
              <a:t>out</a:t>
            </a:r>
            <a:r>
              <a:rPr lang="en-US" sz="2400" dirty="0" smtClean="0"/>
              <a:t> is complementary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24260" y="3467405"/>
            <a:ext cx="31492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happens when all P=1 and G=0? </a:t>
            </a:r>
          </a:p>
          <a:p>
            <a:r>
              <a:rPr lang="en-US" sz="2400" dirty="0" smtClean="0"/>
              <a:t>Both paths to </a:t>
            </a:r>
            <a:r>
              <a:rPr lang="en-US" sz="2400" dirty="0"/>
              <a:t>V</a:t>
            </a:r>
            <a:r>
              <a:rPr lang="en-US" sz="1600" dirty="0"/>
              <a:t>dd</a:t>
            </a:r>
            <a:r>
              <a:rPr lang="en-US" sz="2400" dirty="0"/>
              <a:t> </a:t>
            </a:r>
            <a:r>
              <a:rPr lang="en-US" sz="2400" dirty="0" smtClean="0"/>
              <a:t>and  V</a:t>
            </a:r>
            <a:r>
              <a:rPr lang="en-US" dirty="0" smtClean="0"/>
              <a:t>ss </a:t>
            </a:r>
            <a:r>
              <a:rPr lang="en-US" sz="2400" dirty="0" smtClean="0"/>
              <a:t>are closed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2665" y="2008015"/>
            <a:ext cx="32260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 and G signals connect and disconnect path to V</a:t>
            </a:r>
            <a:r>
              <a:rPr lang="en-US" sz="1600" dirty="0" smtClean="0"/>
              <a:t>dd </a:t>
            </a:r>
            <a:r>
              <a:rPr lang="en-US" sz="2400" dirty="0" smtClean="0"/>
              <a:t>/ V</a:t>
            </a:r>
            <a:r>
              <a:rPr lang="en-US" sz="1600" dirty="0" smtClean="0"/>
              <a:t>ss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424260" y="5271635"/>
            <a:ext cx="3149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1600" dirty="0" smtClean="0"/>
              <a:t>in</a:t>
            </a:r>
            <a:r>
              <a:rPr lang="en-US" sz="2400" dirty="0" smtClean="0"/>
              <a:t> then takes car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5801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94128"/>
              </p:ext>
            </p:extLst>
          </p:nvPr>
        </p:nvGraphicFramePr>
        <p:xfrm>
          <a:off x="990600" y="990600"/>
          <a:ext cx="472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" name="Equation" r:id="rId3" imgW="2361960" imgH="253800" progId="Equation.DSMT4">
                  <p:embed/>
                </p:oleObj>
              </mc:Choice>
              <mc:Fallback>
                <p:oleObj name="Equation" r:id="rId3" imgW="2361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472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30328"/>
              </p:ext>
            </p:extLst>
          </p:nvPr>
        </p:nvGraphicFramePr>
        <p:xfrm>
          <a:off x="990600" y="533400"/>
          <a:ext cx="2895600" cy="35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" name="Equation" r:id="rId5" imgW="1460160" imgH="177480" progId="Equation.DSMT4">
                  <p:embed/>
                </p:oleObj>
              </mc:Choice>
              <mc:Fallback>
                <p:oleObj name="Equation" r:id="rId5" imgW="14601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2895600" cy="352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04800"/>
            <a:ext cx="1349160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990600" y="2362200"/>
            <a:ext cx="7019925" cy="3276600"/>
            <a:chOff x="990600" y="2362200"/>
            <a:chExt cx="7019925" cy="32766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002180"/>
                </p:ext>
              </p:extLst>
            </p:nvPr>
          </p:nvGraphicFramePr>
          <p:xfrm>
            <a:off x="5638800" y="5153025"/>
            <a:ext cx="150018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" name="Equation" r:id="rId8" imgW="799920" imgH="177480" progId="Equation.DSMT4">
                    <p:embed/>
                  </p:oleObj>
                </mc:Choice>
                <mc:Fallback>
                  <p:oleObj name="Equation" r:id="rId8" imgW="79992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5153025"/>
                          <a:ext cx="150018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990600" y="2362200"/>
              <a:ext cx="7019925" cy="3276600"/>
              <a:chOff x="600075" y="2390775"/>
              <a:chExt cx="7629525" cy="3476625"/>
            </a:xfrm>
          </p:grpSpPr>
          <p:pic>
            <p:nvPicPr>
              <p:cNvPr id="2070" name="Picture 22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6475" y="2390775"/>
                <a:ext cx="2762250" cy="3476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71" name="Picture 23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95875" y="3163186"/>
                <a:ext cx="3133725" cy="2057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72" name="Picture 24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0075" y="2676525"/>
                <a:ext cx="1524000" cy="857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73" name="Picture 25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0075" y="3762375"/>
                <a:ext cx="1476375" cy="838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74" name="Picture 26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0075" y="4752975"/>
                <a:ext cx="1466850" cy="800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7" name="TextBox 6"/>
          <p:cNvSpPr txBox="1"/>
          <p:nvPr/>
        </p:nvSpPr>
        <p:spPr>
          <a:xfrm>
            <a:off x="685800" y="588611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 and P networks are identical rather than complementary!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676400" y="158556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esign I: Mirror CMOS logic</a:t>
            </a:r>
            <a:endParaRPr 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2514600" y="2362200"/>
            <a:ext cx="2438400" cy="3200400"/>
            <a:chOff x="2514600" y="2362200"/>
            <a:chExt cx="2438400" cy="3200400"/>
          </a:xfrm>
        </p:grpSpPr>
        <p:sp>
          <p:nvSpPr>
            <p:cNvPr id="11" name="Rectangle 10"/>
            <p:cNvSpPr/>
            <p:nvPr/>
          </p:nvSpPr>
          <p:spPr>
            <a:xfrm>
              <a:off x="2514600" y="2362200"/>
              <a:ext cx="2438400" cy="160020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514600" y="3962400"/>
              <a:ext cx="2438400" cy="1600200"/>
            </a:xfrm>
            <a:prstGeom prst="rect">
              <a:avLst/>
            </a:prstGeom>
            <a:solidFill>
              <a:srgbClr val="00B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410200" y="2819400"/>
            <a:ext cx="1981200" cy="2286000"/>
            <a:chOff x="5410200" y="2209800"/>
            <a:chExt cx="1981200" cy="2286000"/>
          </a:xfrm>
        </p:grpSpPr>
        <p:sp>
          <p:nvSpPr>
            <p:cNvPr id="22" name="Rectangle 21"/>
            <p:cNvSpPr/>
            <p:nvPr/>
          </p:nvSpPr>
          <p:spPr>
            <a:xfrm>
              <a:off x="5410200" y="2209800"/>
              <a:ext cx="1981200" cy="114300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410200" y="3352800"/>
              <a:ext cx="1981200" cy="1143000"/>
            </a:xfrm>
            <a:prstGeom prst="rect">
              <a:avLst/>
            </a:prstGeom>
            <a:solidFill>
              <a:srgbClr val="00B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109670" y="2762190"/>
            <a:ext cx="3379640" cy="2395035"/>
            <a:chOff x="5109670" y="2762190"/>
            <a:chExt cx="3379640" cy="2395035"/>
          </a:xfrm>
        </p:grpSpPr>
        <p:sp>
          <p:nvSpPr>
            <p:cNvPr id="8" name="TextBox 7"/>
            <p:cNvSpPr txBox="1"/>
            <p:nvPr/>
          </p:nvSpPr>
          <p:spPr>
            <a:xfrm>
              <a:off x="7106730" y="4157890"/>
              <a:ext cx="806505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/>
                <a:t>kill</a:t>
              </a:r>
              <a:endParaRPr lang="he-IL" sz="2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106730" y="3351385"/>
              <a:ext cx="138258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/>
                <a:t>generate</a:t>
              </a:r>
              <a:endParaRPr lang="he-IL" sz="2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109670" y="2762190"/>
              <a:ext cx="1631241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/>
                <a:t>1-propagate</a:t>
              </a:r>
              <a:endParaRPr lang="he-IL" sz="2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109670" y="4757115"/>
              <a:ext cx="1631241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/>
                <a:t>0-propagate</a:t>
              </a:r>
              <a:endParaRPr lang="he-IL" sz="20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918178" y="2047225"/>
            <a:ext cx="1631242" cy="3839695"/>
            <a:chOff x="2918178" y="2047225"/>
            <a:chExt cx="1631242" cy="3839695"/>
          </a:xfrm>
        </p:grpSpPr>
        <p:sp>
          <p:nvSpPr>
            <p:cNvPr id="28" name="TextBox 27"/>
            <p:cNvSpPr txBox="1"/>
            <p:nvPr/>
          </p:nvSpPr>
          <p:spPr>
            <a:xfrm>
              <a:off x="2918179" y="2047225"/>
              <a:ext cx="1631241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/>
                <a:t>odd 1s</a:t>
              </a:r>
              <a:endParaRPr lang="he-IL" sz="2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18178" y="5486810"/>
              <a:ext cx="1631241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/>
                <a:t>odd 0s</a:t>
              </a:r>
              <a:endParaRPr lang="he-IL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5403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60" y="511025"/>
            <a:ext cx="8066855" cy="1914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7145135" y="240580"/>
            <a:ext cx="1420985" cy="1345786"/>
            <a:chOff x="7145135" y="623825"/>
            <a:chExt cx="1420985" cy="1345786"/>
          </a:xfrm>
        </p:grpSpPr>
        <p:sp>
          <p:nvSpPr>
            <p:cNvPr id="6" name="TextBox 5"/>
            <p:cNvSpPr txBox="1"/>
            <p:nvPr/>
          </p:nvSpPr>
          <p:spPr>
            <a:xfrm>
              <a:off x="7145135" y="623825"/>
              <a:ext cx="14209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group PG</a:t>
              </a:r>
              <a:endParaRPr lang="en-US" sz="24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375565" y="1355131"/>
              <a:ext cx="806505" cy="61448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6" idx="2"/>
              <a:endCxn id="7" idx="0"/>
            </p:cNvCxnSpPr>
            <p:nvPr/>
          </p:nvCxnSpPr>
          <p:spPr>
            <a:xfrm flipH="1">
              <a:off x="7778818" y="1085490"/>
              <a:ext cx="76810" cy="2696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4303165" y="240580"/>
            <a:ext cx="1420985" cy="1461000"/>
            <a:chOff x="7145135" y="623825"/>
            <a:chExt cx="1420985" cy="1461000"/>
          </a:xfrm>
        </p:grpSpPr>
        <p:sp>
          <p:nvSpPr>
            <p:cNvPr id="10" name="TextBox 9"/>
            <p:cNvSpPr txBox="1"/>
            <p:nvPr/>
          </p:nvSpPr>
          <p:spPr>
            <a:xfrm>
              <a:off x="7145135" y="623825"/>
              <a:ext cx="14209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ND-OR</a:t>
              </a:r>
              <a:endParaRPr lang="en-US" sz="24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298755" y="1355131"/>
              <a:ext cx="1036936" cy="729694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>
              <a:stCxn id="10" idx="2"/>
              <a:endCxn id="11" idx="0"/>
            </p:cNvCxnSpPr>
            <p:nvPr/>
          </p:nvCxnSpPr>
          <p:spPr>
            <a:xfrm flipH="1">
              <a:off x="7817223" y="1085490"/>
              <a:ext cx="38405" cy="2696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385855" y="2628408"/>
            <a:ext cx="8295480" cy="3450537"/>
            <a:chOff x="385855" y="2628408"/>
            <a:chExt cx="8295480" cy="3450537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082" y="2628408"/>
              <a:ext cx="6126253" cy="3450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385855" y="3582620"/>
              <a:ext cx="241951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N</a:t>
              </a:r>
              <a:r>
                <a:rPr lang="en-US" sz="2400" dirty="0" smtClean="0"/>
                <a:t>-bit adder with </a:t>
              </a:r>
              <a:r>
                <a:rPr lang="en-US" sz="2400" i="1" dirty="0" smtClean="0"/>
                <a:t>k</a:t>
              </a:r>
              <a:r>
                <a:rPr lang="en-US" sz="2400" dirty="0" smtClean="0"/>
                <a:t> groups of </a:t>
              </a:r>
              <a:r>
                <a:rPr lang="en-US" sz="2400" i="1" dirty="0" smtClean="0"/>
                <a:t>n</a:t>
              </a:r>
              <a:r>
                <a:rPr lang="en-US" sz="2400" dirty="0" smtClean="0"/>
                <a:t> bits each (</a:t>
              </a:r>
              <a:r>
                <a:rPr lang="en-US" sz="2400" i="1" dirty="0" smtClean="0"/>
                <a:t>N=</a:t>
              </a:r>
              <a:r>
                <a:rPr lang="en-US" sz="2400" i="1" dirty="0" err="1" smtClean="0"/>
                <a:t>kn</a:t>
              </a:r>
              <a:r>
                <a:rPr lang="en-US" sz="2400" dirty="0" smtClean="0"/>
                <a:t>).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0038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765" y="861778"/>
            <a:ext cx="6876300" cy="3872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Freeform 15"/>
          <p:cNvSpPr/>
          <p:nvPr/>
        </p:nvSpPr>
        <p:spPr>
          <a:xfrm>
            <a:off x="1912925" y="1061132"/>
            <a:ext cx="5932627" cy="3438144"/>
          </a:xfrm>
          <a:custGeom>
            <a:avLst/>
            <a:gdLst>
              <a:gd name="connsiteX0" fmla="*/ 5932627 w 5932627"/>
              <a:gd name="connsiteY0" fmla="*/ 0 h 3438144"/>
              <a:gd name="connsiteX1" fmla="*/ 5932627 w 5932627"/>
              <a:gd name="connsiteY1" fmla="*/ 848563 h 3438144"/>
              <a:gd name="connsiteX2" fmla="*/ 4535424 w 5932627"/>
              <a:gd name="connsiteY2" fmla="*/ 848563 h 3438144"/>
              <a:gd name="connsiteX3" fmla="*/ 4140403 w 5932627"/>
              <a:gd name="connsiteY3" fmla="*/ 1243584 h 3438144"/>
              <a:gd name="connsiteX4" fmla="*/ 2962656 w 5932627"/>
              <a:gd name="connsiteY4" fmla="*/ 1243584 h 3438144"/>
              <a:gd name="connsiteX5" fmla="*/ 2560320 w 5932627"/>
              <a:gd name="connsiteY5" fmla="*/ 1638604 h 3438144"/>
              <a:gd name="connsiteX6" fmla="*/ 1389888 w 5932627"/>
              <a:gd name="connsiteY6" fmla="*/ 1645920 h 3438144"/>
              <a:gd name="connsiteX7" fmla="*/ 0 w 5932627"/>
              <a:gd name="connsiteY7" fmla="*/ 3028492 h 3438144"/>
              <a:gd name="connsiteX8" fmla="*/ 0 w 5932627"/>
              <a:gd name="connsiteY8" fmla="*/ 3438144 h 3438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32627" h="3438144">
                <a:moveTo>
                  <a:pt x="5932627" y="0"/>
                </a:moveTo>
                <a:lnTo>
                  <a:pt x="5932627" y="848563"/>
                </a:lnTo>
                <a:lnTo>
                  <a:pt x="4535424" y="848563"/>
                </a:lnTo>
                <a:lnTo>
                  <a:pt x="4140403" y="1243584"/>
                </a:lnTo>
                <a:lnTo>
                  <a:pt x="2962656" y="1243584"/>
                </a:lnTo>
                <a:lnTo>
                  <a:pt x="2560320" y="1638604"/>
                </a:lnTo>
                <a:lnTo>
                  <a:pt x="1389888" y="1645920"/>
                </a:lnTo>
                <a:lnTo>
                  <a:pt x="0" y="3028492"/>
                </a:lnTo>
                <a:lnTo>
                  <a:pt x="0" y="3438144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074205" y="318195"/>
            <a:ext cx="2880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pagation delay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61221"/>
              </p:ext>
            </p:extLst>
          </p:nvPr>
        </p:nvGraphicFramePr>
        <p:xfrm>
          <a:off x="1292750" y="4889180"/>
          <a:ext cx="971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4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2750" y="4889180"/>
                        <a:ext cx="9715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3013545" y="1278321"/>
            <a:ext cx="4555850" cy="4186144"/>
            <a:chOff x="3013545" y="1623966"/>
            <a:chExt cx="4555850" cy="4186144"/>
          </a:xfrm>
        </p:grpSpPr>
        <p:sp>
          <p:nvSpPr>
            <p:cNvPr id="18" name="Oval 17"/>
            <p:cNvSpPr/>
            <p:nvPr/>
          </p:nvSpPr>
          <p:spPr>
            <a:xfrm>
              <a:off x="6110005" y="1623966"/>
              <a:ext cx="1459390" cy="614480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189160"/>
                </p:ext>
              </p:extLst>
            </p:nvPr>
          </p:nvGraphicFramePr>
          <p:xfrm>
            <a:off x="3013545" y="5229085"/>
            <a:ext cx="10287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5" name="Equation" r:id="rId6" imgW="469800" imgH="266400" progId="Equation.DSMT4">
                    <p:embed/>
                  </p:oleObj>
                </mc:Choice>
                <mc:Fallback>
                  <p:oleObj name="Equation" r:id="rId6" imgW="469800" imgH="266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545" y="5229085"/>
                          <a:ext cx="1028700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2883985" y="1892800"/>
            <a:ext cx="3571665" cy="3571665"/>
            <a:chOff x="2883985" y="2238445"/>
            <a:chExt cx="3571665" cy="3571665"/>
          </a:xfrm>
        </p:grpSpPr>
        <p:sp>
          <p:nvSpPr>
            <p:cNvPr id="19" name="Oval 18"/>
            <p:cNvSpPr/>
            <p:nvPr/>
          </p:nvSpPr>
          <p:spPr>
            <a:xfrm>
              <a:off x="6033195" y="2238445"/>
              <a:ext cx="422455" cy="42245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458590" y="2622495"/>
              <a:ext cx="422455" cy="42245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883985" y="3006545"/>
              <a:ext cx="422455" cy="42245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786817"/>
                </p:ext>
              </p:extLst>
            </p:nvPr>
          </p:nvGraphicFramePr>
          <p:xfrm>
            <a:off x="3974522" y="5200510"/>
            <a:ext cx="1806575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6" name="Equation" r:id="rId8" imgW="825480" imgH="279360" progId="Equation.DSMT4">
                    <p:embed/>
                  </p:oleObj>
                </mc:Choice>
                <mc:Fallback>
                  <p:oleObj name="Equation" r:id="rId8" imgW="825480" imgH="27936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522" y="5200510"/>
                          <a:ext cx="1806575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1504647" y="3406759"/>
            <a:ext cx="5609998" cy="2057706"/>
            <a:chOff x="1504647" y="3752404"/>
            <a:chExt cx="5609998" cy="2057706"/>
          </a:xfrm>
        </p:grpSpPr>
        <p:sp>
          <p:nvSpPr>
            <p:cNvPr id="22" name="Oval 21"/>
            <p:cNvSpPr/>
            <p:nvPr/>
          </p:nvSpPr>
          <p:spPr>
            <a:xfrm rot="18961257">
              <a:off x="1504647" y="3752404"/>
              <a:ext cx="1665991" cy="460860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514662"/>
                </p:ext>
              </p:extLst>
            </p:nvPr>
          </p:nvGraphicFramePr>
          <p:xfrm>
            <a:off x="5779557" y="5200510"/>
            <a:ext cx="13350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7" name="Equation" r:id="rId10" imgW="609480" imgH="279360" progId="Equation.DSMT4">
                    <p:embed/>
                  </p:oleObj>
                </mc:Choice>
                <mc:Fallback>
                  <p:oleObj name="Equation" r:id="rId10" imgW="609480" imgH="27936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9557" y="5200510"/>
                          <a:ext cx="133508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2265840" y="855865"/>
            <a:ext cx="5802820" cy="4531790"/>
            <a:chOff x="2265840" y="1201510"/>
            <a:chExt cx="5802820" cy="4531790"/>
          </a:xfrm>
        </p:grpSpPr>
        <p:sp>
          <p:nvSpPr>
            <p:cNvPr id="17" name="Oval 16"/>
            <p:cNvSpPr/>
            <p:nvPr/>
          </p:nvSpPr>
          <p:spPr>
            <a:xfrm>
              <a:off x="7646205" y="1201510"/>
              <a:ext cx="422455" cy="42245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423250"/>
                </p:ext>
              </p:extLst>
            </p:nvPr>
          </p:nvGraphicFramePr>
          <p:xfrm>
            <a:off x="2265840" y="5234825"/>
            <a:ext cx="77787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8" name="Equation" r:id="rId12" imgW="355320" imgH="228600" progId="Equation.DSMT4">
                    <p:embed/>
                  </p:oleObj>
                </mc:Choice>
                <mc:Fallback>
                  <p:oleObj name="Equation" r:id="rId12" imgW="35532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840" y="5234825"/>
                          <a:ext cx="777875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1691625" y="4312315"/>
            <a:ext cx="6081855" cy="1075340"/>
            <a:chOff x="1691625" y="4657960"/>
            <a:chExt cx="6081855" cy="1075340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141121"/>
                </p:ext>
              </p:extLst>
            </p:nvPr>
          </p:nvGraphicFramePr>
          <p:xfrm>
            <a:off x="7106730" y="5234825"/>
            <a:ext cx="6667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9" name="Equation" r:id="rId14" imgW="304560" imgH="228600" progId="Equation.DSMT4">
                    <p:embed/>
                  </p:oleObj>
                </mc:Choice>
                <mc:Fallback>
                  <p:oleObj name="Equation" r:id="rId14" imgW="30456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6730" y="5234825"/>
                          <a:ext cx="66675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Oval 33"/>
            <p:cNvSpPr/>
            <p:nvPr/>
          </p:nvSpPr>
          <p:spPr>
            <a:xfrm>
              <a:off x="1691625" y="4657960"/>
              <a:ext cx="422455" cy="42245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808310" y="5464465"/>
            <a:ext cx="768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 better than variable-length carry skip, but requires more HW due to PG generation per group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0279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 rot="5400000">
            <a:off x="1369897" y="179063"/>
            <a:ext cx="5107865" cy="6615090"/>
            <a:chOff x="1553045" y="-104258"/>
            <a:chExt cx="5547865" cy="7191163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3045" y="-104258"/>
              <a:ext cx="5476875" cy="3581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6410" y="3467405"/>
              <a:ext cx="5524500" cy="3619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2536535" y="202175"/>
            <a:ext cx="4378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mercial MSI 4-bit CLA adder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846715" y="1700775"/>
            <a:ext cx="7757810" cy="537670"/>
            <a:chOff x="846715" y="1700775"/>
            <a:chExt cx="7757810" cy="537670"/>
          </a:xfrm>
        </p:grpSpPr>
        <p:sp>
          <p:nvSpPr>
            <p:cNvPr id="8" name="TextBox 7"/>
            <p:cNvSpPr txBox="1"/>
            <p:nvPr/>
          </p:nvSpPr>
          <p:spPr>
            <a:xfrm>
              <a:off x="7605996" y="1738375"/>
              <a:ext cx="99852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bit PG</a:t>
              </a:r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846715" y="1700775"/>
              <a:ext cx="6682470" cy="53767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6715" y="3275379"/>
            <a:ext cx="8103455" cy="1497795"/>
            <a:chOff x="846715" y="1700774"/>
            <a:chExt cx="8103455" cy="1497795"/>
          </a:xfrm>
        </p:grpSpPr>
        <p:sp>
          <p:nvSpPr>
            <p:cNvPr id="12" name="TextBox 11"/>
            <p:cNvSpPr txBox="1"/>
            <p:nvPr/>
          </p:nvSpPr>
          <p:spPr>
            <a:xfrm>
              <a:off x="7529185" y="1945118"/>
              <a:ext cx="14209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2-level logic CLA</a:t>
              </a:r>
              <a:endParaRPr lang="en-US" sz="24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46715" y="1700774"/>
              <a:ext cx="6682470" cy="149779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46715" y="5003605"/>
            <a:ext cx="7757810" cy="537670"/>
            <a:chOff x="846715" y="1700775"/>
            <a:chExt cx="7757810" cy="537670"/>
          </a:xfrm>
        </p:grpSpPr>
        <p:sp>
          <p:nvSpPr>
            <p:cNvPr id="16" name="TextBox 15"/>
            <p:cNvSpPr txBox="1"/>
            <p:nvPr/>
          </p:nvSpPr>
          <p:spPr>
            <a:xfrm>
              <a:off x="7605996" y="1738375"/>
              <a:ext cx="99852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sum</a:t>
              </a:r>
              <a:endParaRPr lang="en-US" sz="24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46715" y="1700775"/>
              <a:ext cx="6682470" cy="53767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1274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06105" y="241385"/>
            <a:ext cx="4186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rry-Select Adder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462665" y="932675"/>
            <a:ext cx="79498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critical paths in carry-skip and carry-lookahead involves carry calculation into each </a:t>
            </a:r>
            <a:r>
              <a:rPr lang="en-US" sz="2400" i="1" dirty="0" smtClean="0"/>
              <a:t>n</a:t>
            </a:r>
            <a:r>
              <a:rPr lang="en-US" sz="2400" dirty="0" smtClean="0"/>
              <a:t>-bit group and then using it for the sums within the group.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62665" y="2161635"/>
            <a:ext cx="78730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is possible to pre compute the outputs for both 0/1 carry inputs and then select accordingly. </a:t>
            </a:r>
            <a:endParaRPr lang="en-US" sz="2400" dirty="0"/>
          </a:p>
        </p:txBody>
      </p:sp>
      <p:pic>
        <p:nvPicPr>
          <p:cNvPr id="3073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835" y="3121760"/>
            <a:ext cx="3146615" cy="3098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733" name="Group 30732"/>
          <p:cNvGrpSpPr/>
          <p:nvPr/>
        </p:nvGrpSpPr>
        <p:grpSpPr>
          <a:xfrm>
            <a:off x="539475" y="3352190"/>
            <a:ext cx="7104925" cy="921720"/>
            <a:chOff x="539475" y="3352190"/>
            <a:chExt cx="7104925" cy="921720"/>
          </a:xfrm>
        </p:grpSpPr>
        <p:sp>
          <p:nvSpPr>
            <p:cNvPr id="45" name="TextBox 44"/>
            <p:cNvSpPr txBox="1"/>
            <p:nvPr/>
          </p:nvSpPr>
          <p:spPr>
            <a:xfrm>
              <a:off x="539475" y="3352190"/>
              <a:ext cx="35716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If C</a:t>
              </a:r>
              <a:r>
                <a:rPr lang="en-US" sz="1600" dirty="0" smtClean="0"/>
                <a:t>4</a:t>
              </a:r>
              <a:r>
                <a:rPr lang="en-US" sz="2400" dirty="0" smtClean="0"/>
                <a:t>=0, top adder applies for C</a:t>
              </a:r>
              <a:r>
                <a:rPr lang="en-US" sz="1600" dirty="0" smtClean="0"/>
                <a:t>8</a:t>
              </a:r>
              <a:r>
                <a:rPr lang="en-US" sz="2400" dirty="0" smtClean="0"/>
                <a:t>.</a:t>
              </a:r>
              <a:endParaRPr lang="en-US" sz="2400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300225" y="3429000"/>
              <a:ext cx="1344175" cy="84491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734" name="Group 30733"/>
          <p:cNvGrpSpPr/>
          <p:nvPr/>
        </p:nvGrpSpPr>
        <p:grpSpPr>
          <a:xfrm>
            <a:off x="577880" y="4273910"/>
            <a:ext cx="7066520" cy="1469164"/>
            <a:chOff x="577880" y="4273910"/>
            <a:chExt cx="7066520" cy="1469164"/>
          </a:xfrm>
        </p:grpSpPr>
        <p:sp>
          <p:nvSpPr>
            <p:cNvPr id="46" name="TextBox 45"/>
            <p:cNvSpPr txBox="1"/>
            <p:nvPr/>
          </p:nvSpPr>
          <p:spPr>
            <a:xfrm>
              <a:off x="577880" y="4542745"/>
              <a:ext cx="357166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If C</a:t>
              </a:r>
              <a:r>
                <a:rPr lang="en-US" sz="1600" dirty="0"/>
                <a:t>4</a:t>
              </a:r>
              <a:r>
                <a:rPr lang="en-US" sz="2400" dirty="0" smtClean="0"/>
                <a:t>=1 bottom adder applies </a:t>
              </a:r>
              <a:r>
                <a:rPr lang="en-US" sz="2400" dirty="0"/>
                <a:t>for C</a:t>
              </a:r>
              <a:r>
                <a:rPr lang="en-US" sz="1600" dirty="0"/>
                <a:t>8</a:t>
              </a:r>
              <a:r>
                <a:rPr lang="en-US" sz="2400" dirty="0" smtClean="0"/>
                <a:t>. Notice that  </a:t>
              </a:r>
              <a:r>
                <a:rPr lang="en-US" sz="2400" dirty="0" err="1" smtClean="0"/>
                <a:t>c</a:t>
              </a:r>
              <a:r>
                <a:rPr lang="en-US" sz="1600" dirty="0" err="1" smtClean="0"/>
                <a:t>out</a:t>
              </a:r>
              <a:r>
                <a:rPr lang="en-US" sz="2400" dirty="0" smtClean="0"/>
                <a:t>(</a:t>
              </a:r>
              <a:r>
                <a:rPr lang="en-US" sz="2400" dirty="0" err="1" smtClean="0"/>
                <a:t>c</a:t>
              </a:r>
              <a:r>
                <a:rPr lang="en-US" sz="1600" dirty="0" err="1" smtClean="0"/>
                <a:t>in</a:t>
              </a:r>
              <a:r>
                <a:rPr lang="en-US" sz="2400" dirty="0" smtClean="0"/>
                <a:t>=1) &gt;= </a:t>
              </a:r>
              <a:r>
                <a:rPr lang="en-US" sz="2400" dirty="0" err="1" smtClean="0"/>
                <a:t>c</a:t>
              </a:r>
              <a:r>
                <a:rPr lang="en-US" sz="1600" dirty="0" err="1" smtClean="0"/>
                <a:t>out</a:t>
              </a:r>
              <a:r>
                <a:rPr lang="en-US" sz="2400" dirty="0" smtClean="0"/>
                <a:t>(</a:t>
              </a:r>
              <a:r>
                <a:rPr lang="en-US" sz="2400" dirty="0" err="1" smtClean="0"/>
                <a:t>c</a:t>
              </a:r>
              <a:r>
                <a:rPr lang="en-US" sz="1600" dirty="0" err="1" smtClean="0"/>
                <a:t>in</a:t>
              </a:r>
              <a:r>
                <a:rPr lang="en-US" sz="2400" dirty="0" smtClean="0"/>
                <a:t>=0). </a:t>
              </a:r>
              <a:endParaRPr lang="en-US" sz="2400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300225" y="4273910"/>
              <a:ext cx="1344175" cy="84491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7960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55" y="1213661"/>
            <a:ext cx="8066855" cy="2599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6069795" y="395005"/>
            <a:ext cx="2726756" cy="2534730"/>
            <a:chOff x="6069795" y="2968140"/>
            <a:chExt cx="2726756" cy="2534730"/>
          </a:xfrm>
        </p:grpSpPr>
        <p:sp>
          <p:nvSpPr>
            <p:cNvPr id="7" name="TextBox 6"/>
            <p:cNvSpPr txBox="1"/>
            <p:nvPr/>
          </p:nvSpPr>
          <p:spPr>
            <a:xfrm>
              <a:off x="6069795" y="2968140"/>
              <a:ext cx="27267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r>
                <a:rPr lang="en-US" sz="2400" baseline="30000" dirty="0" smtClean="0"/>
                <a:t>st</a:t>
              </a:r>
              <a:r>
                <a:rPr lang="en-US" sz="2400" dirty="0" smtClean="0"/>
                <a:t> group computes carry out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106730" y="4657960"/>
              <a:ext cx="1344175" cy="84491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>
              <a:stCxn id="7" idx="2"/>
              <a:endCxn id="8" idx="0"/>
            </p:cNvCxnSpPr>
            <p:nvPr/>
          </p:nvCxnSpPr>
          <p:spPr>
            <a:xfrm>
              <a:off x="7433173" y="3799137"/>
              <a:ext cx="345645" cy="8588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3419850" y="433410"/>
            <a:ext cx="1958655" cy="2342705"/>
            <a:chOff x="6530655" y="2968140"/>
            <a:chExt cx="1958655" cy="2342705"/>
          </a:xfrm>
        </p:grpSpPr>
        <p:sp>
          <p:nvSpPr>
            <p:cNvPr id="16" name="TextBox 15"/>
            <p:cNvSpPr txBox="1"/>
            <p:nvPr/>
          </p:nvSpPr>
          <p:spPr>
            <a:xfrm>
              <a:off x="6530655" y="2968140"/>
              <a:ext cx="19586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ompute for both carries</a:t>
              </a:r>
              <a:endParaRPr lang="en-US" sz="24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914705" y="4120290"/>
              <a:ext cx="1190555" cy="119055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>
              <a:stCxn id="16" idx="2"/>
              <a:endCxn id="17" idx="0"/>
            </p:cNvCxnSpPr>
            <p:nvPr/>
          </p:nvCxnSpPr>
          <p:spPr>
            <a:xfrm>
              <a:off x="7509983" y="3799137"/>
              <a:ext cx="0" cy="32115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923525" y="471815"/>
            <a:ext cx="1766630" cy="2957185"/>
            <a:chOff x="6185010" y="2200040"/>
            <a:chExt cx="1766630" cy="2957185"/>
          </a:xfrm>
        </p:grpSpPr>
        <p:sp>
          <p:nvSpPr>
            <p:cNvPr id="25" name="TextBox 24"/>
            <p:cNvSpPr txBox="1"/>
            <p:nvPr/>
          </p:nvSpPr>
          <p:spPr>
            <a:xfrm>
              <a:off x="6185010" y="2200040"/>
              <a:ext cx="16130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elect </a:t>
              </a:r>
              <a:r>
                <a:rPr lang="en-US" sz="2400" dirty="0"/>
                <a:t>accordingly</a:t>
              </a:r>
              <a:r>
                <a:rPr lang="en-US" sz="2400" dirty="0" smtClean="0"/>
                <a:t> </a:t>
              </a:r>
              <a:endParaRPr lang="en-US" sz="24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914705" y="4542745"/>
              <a:ext cx="1036935" cy="61448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>
              <a:stCxn id="25" idx="2"/>
              <a:endCxn id="26" idx="0"/>
            </p:cNvCxnSpPr>
            <p:nvPr/>
          </p:nvCxnSpPr>
          <p:spPr>
            <a:xfrm>
              <a:off x="6991515" y="3031037"/>
              <a:ext cx="441658" cy="151170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42783"/>
              </p:ext>
            </p:extLst>
          </p:nvPr>
        </p:nvGraphicFramePr>
        <p:xfrm>
          <a:off x="1977275" y="4428320"/>
          <a:ext cx="10541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9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275" y="4428320"/>
                        <a:ext cx="10541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69905" y="4429908"/>
            <a:ext cx="3648475" cy="1188177"/>
            <a:chOff x="769905" y="4429908"/>
            <a:chExt cx="3648475" cy="1188177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893345"/>
                </p:ext>
              </p:extLst>
            </p:nvPr>
          </p:nvGraphicFramePr>
          <p:xfrm>
            <a:off x="2984250" y="4429908"/>
            <a:ext cx="777875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0" name="Equation" r:id="rId6" imgW="355320" imgH="228600" progId="Equation.DSMT4">
                    <p:embed/>
                  </p:oleObj>
                </mc:Choice>
                <mc:Fallback>
                  <p:oleObj name="Equation" r:id="rId6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250" y="4429908"/>
                          <a:ext cx="777875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769905" y="5156420"/>
              <a:ext cx="36484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imultaneous PG for all bits </a:t>
              </a:r>
              <a:endParaRPr lang="en-US" sz="2400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69905" y="2084825"/>
            <a:ext cx="7681000" cy="4109335"/>
            <a:chOff x="769905" y="2084825"/>
            <a:chExt cx="7681000" cy="4109335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741406"/>
                </p:ext>
              </p:extLst>
            </p:nvPr>
          </p:nvGraphicFramePr>
          <p:xfrm>
            <a:off x="3762125" y="4411163"/>
            <a:ext cx="1111250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1" name="Equation" r:id="rId8" imgW="507960" imgH="253800" progId="Equation.DSMT4">
                    <p:embed/>
                  </p:oleObj>
                </mc:Choice>
                <mc:Fallback>
                  <p:oleObj name="Equation" r:id="rId8" imgW="507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125" y="4411163"/>
                          <a:ext cx="1111250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769905" y="5732495"/>
              <a:ext cx="34948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n</a:t>
              </a:r>
              <a:r>
                <a:rPr lang="en-US" sz="2400" dirty="0" smtClean="0"/>
                <a:t>-bits of first group adder</a:t>
              </a:r>
              <a:endParaRPr lang="en-US" sz="2400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7106730" y="2084825"/>
              <a:ext cx="1344175" cy="84491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720" name="Group 30719"/>
          <p:cNvGrpSpPr/>
          <p:nvPr/>
        </p:nvGrpSpPr>
        <p:grpSpPr>
          <a:xfrm>
            <a:off x="2882180" y="2161635"/>
            <a:ext cx="3319433" cy="2841970"/>
            <a:chOff x="2882180" y="2161635"/>
            <a:chExt cx="3319433" cy="2841970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125"/>
                </p:ext>
              </p:extLst>
            </p:nvPr>
          </p:nvGraphicFramePr>
          <p:xfrm>
            <a:off x="4810963" y="4394005"/>
            <a:ext cx="13906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2" name="Equation" r:id="rId10" imgW="634680" imgH="279360" progId="Equation.DSMT4">
                    <p:embed/>
                  </p:oleObj>
                </mc:Choice>
                <mc:Fallback>
                  <p:oleObj name="Equation" r:id="rId10" imgW="634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963" y="4394005"/>
                          <a:ext cx="13906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2882180" y="2161636"/>
              <a:ext cx="1036935" cy="7681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071265" y="2161635"/>
              <a:ext cx="1036935" cy="7681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721" name="Group 30720"/>
          <p:cNvGrpSpPr/>
          <p:nvPr/>
        </p:nvGrpSpPr>
        <p:grpSpPr>
          <a:xfrm>
            <a:off x="1653220" y="2814520"/>
            <a:ext cx="5223080" cy="2112275"/>
            <a:chOff x="1653220" y="2814520"/>
            <a:chExt cx="5223080" cy="2112275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756480"/>
                </p:ext>
              </p:extLst>
            </p:nvPr>
          </p:nvGraphicFramePr>
          <p:xfrm>
            <a:off x="6153988" y="4428320"/>
            <a:ext cx="72231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3" name="Equation" r:id="rId12" imgW="330120" imgH="228600" progId="Equation.DSMT4">
                    <p:embed/>
                  </p:oleObj>
                </mc:Choice>
                <mc:Fallback>
                  <p:oleObj name="Equation" r:id="rId12" imgW="330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3988" y="4428320"/>
                          <a:ext cx="722312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36"/>
            <p:cNvSpPr/>
            <p:nvPr/>
          </p:nvSpPr>
          <p:spPr>
            <a:xfrm>
              <a:off x="1653220" y="2814520"/>
              <a:ext cx="1036935" cy="61448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69905" y="3965865"/>
            <a:ext cx="2496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agation dela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8432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090" y="2131923"/>
            <a:ext cx="2810790" cy="406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1071" y="846091"/>
            <a:ext cx="8065049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Carry-select adder is fast but the amount of circuits is about twice compared to others. This is both power and area penalty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77880" y="2272826"/>
            <a:ext cx="44933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The PG and XOR circuits are similar in 0 and 1 adders, independent , hence MUX can be used to select the proper input of XOR.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16284" y="5125374"/>
            <a:ext cx="4800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is is called </a:t>
            </a:r>
            <a:r>
              <a:rPr lang="en-US" sz="2400" b="1" i="1" dirty="0" smtClean="0"/>
              <a:t>carry-increment</a:t>
            </a:r>
            <a:r>
              <a:rPr lang="en-US" sz="2400" dirty="0" smtClean="0"/>
              <a:t> adder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306105" y="241385"/>
            <a:ext cx="4186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rry-Increment Adde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6332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8740" y="6492875"/>
            <a:ext cx="2133600" cy="365125"/>
          </a:xfrm>
        </p:spPr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60" y="702410"/>
            <a:ext cx="1724025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2306105" y="442521"/>
            <a:ext cx="6375230" cy="3524149"/>
            <a:chOff x="2306105" y="596141"/>
            <a:chExt cx="6375230" cy="3524149"/>
          </a:xfrm>
        </p:grpSpPr>
        <p:pic>
          <p:nvPicPr>
            <p:cNvPr id="3175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6105" y="596141"/>
              <a:ext cx="6375230" cy="35241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Connector 4"/>
            <p:cNvCxnSpPr/>
            <p:nvPr/>
          </p:nvCxnSpPr>
          <p:spPr>
            <a:xfrm>
              <a:off x="8028450" y="1431940"/>
              <a:ext cx="0" cy="23427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8028450" y="971080"/>
              <a:ext cx="0" cy="26883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68156"/>
              </p:ext>
            </p:extLst>
          </p:nvPr>
        </p:nvGraphicFramePr>
        <p:xfrm>
          <a:off x="2574940" y="4739227"/>
          <a:ext cx="14144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4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40" y="4739227"/>
                        <a:ext cx="14144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012487" y="433410"/>
            <a:ext cx="4630443" cy="4805677"/>
            <a:chOff x="4012487" y="817460"/>
            <a:chExt cx="4630443" cy="4805677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049443"/>
                </p:ext>
              </p:extLst>
            </p:nvPr>
          </p:nvGraphicFramePr>
          <p:xfrm>
            <a:off x="4012487" y="5126250"/>
            <a:ext cx="777875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5" name="Equation" r:id="rId7" imgW="355320" imgH="228600" progId="Equation.DSMT4">
                    <p:embed/>
                  </p:oleObj>
                </mc:Choice>
                <mc:Fallback>
                  <p:oleObj name="Equation" r:id="rId7" imgW="355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487" y="5126250"/>
                          <a:ext cx="777875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8220475" y="817460"/>
              <a:ext cx="422455" cy="42245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459725" y="3544215"/>
            <a:ext cx="5966640" cy="1728225"/>
            <a:chOff x="2459725" y="3928265"/>
            <a:chExt cx="5966640" cy="1728225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505744"/>
                </p:ext>
              </p:extLst>
            </p:nvPr>
          </p:nvGraphicFramePr>
          <p:xfrm>
            <a:off x="7759615" y="5158015"/>
            <a:ext cx="6667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6" name="Equation" r:id="rId9" imgW="304560" imgH="228600" progId="Equation.DSMT4">
                    <p:embed/>
                  </p:oleObj>
                </mc:Choice>
                <mc:Fallback>
                  <p:oleObj name="Equation" r:id="rId9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9615" y="5158015"/>
                          <a:ext cx="66675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/>
            <p:cNvSpPr/>
            <p:nvPr/>
          </p:nvSpPr>
          <p:spPr>
            <a:xfrm>
              <a:off x="2459725" y="3928265"/>
              <a:ext cx="422455" cy="42245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764072" y="803526"/>
            <a:ext cx="3170749" cy="4502439"/>
            <a:chOff x="4764072" y="1187576"/>
            <a:chExt cx="3170749" cy="4502439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855744"/>
                </p:ext>
              </p:extLst>
            </p:nvPr>
          </p:nvGraphicFramePr>
          <p:xfrm>
            <a:off x="4764072" y="5080415"/>
            <a:ext cx="18049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7" name="Equation" r:id="rId11" imgW="825480" imgH="279360" progId="Equation.DSMT4">
                    <p:embed/>
                  </p:oleObj>
                </mc:Choice>
                <mc:Fallback>
                  <p:oleObj name="Equation" r:id="rId11" imgW="8254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072" y="5080415"/>
                          <a:ext cx="180498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/>
            <p:cNvSpPr/>
            <p:nvPr/>
          </p:nvSpPr>
          <p:spPr>
            <a:xfrm rot="2544629">
              <a:off x="7387445" y="1187576"/>
              <a:ext cx="547376" cy="1628895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382915" y="2238445"/>
            <a:ext cx="5415105" cy="3077045"/>
            <a:chOff x="2382915" y="2622495"/>
            <a:chExt cx="5415105" cy="307704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928072"/>
                </p:ext>
              </p:extLst>
            </p:nvPr>
          </p:nvGraphicFramePr>
          <p:xfrm>
            <a:off x="6462932" y="5089940"/>
            <a:ext cx="13350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8" name="Equation" r:id="rId13" imgW="609480" imgH="279360" progId="Equation.DSMT4">
                    <p:embed/>
                  </p:oleObj>
                </mc:Choice>
                <mc:Fallback>
                  <p:oleObj name="Equation" r:id="rId13" imgW="6094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2932" y="5089940"/>
                          <a:ext cx="133508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 rot="5400000">
              <a:off x="6107821" y="2008393"/>
              <a:ext cx="461615" cy="1689820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 rot="5400000">
              <a:off x="4571622" y="2430848"/>
              <a:ext cx="461615" cy="1689820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 rot="5400000">
              <a:off x="2997017" y="2890952"/>
              <a:ext cx="461615" cy="1689820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498130" y="5349250"/>
            <a:ext cx="5991180" cy="1053302"/>
            <a:chOff x="2498130" y="5349250"/>
            <a:chExt cx="5991180" cy="1053302"/>
          </a:xfrm>
        </p:grpSpPr>
        <p:sp>
          <p:nvSpPr>
            <p:cNvPr id="15" name="TextBox 14"/>
            <p:cNvSpPr txBox="1"/>
            <p:nvPr/>
          </p:nvSpPr>
          <p:spPr>
            <a:xfrm>
              <a:off x="2498130" y="5349250"/>
              <a:ext cx="59911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cceleration is possible by variable group size </a:t>
              </a:r>
              <a:endParaRPr lang="en-US" sz="2400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416544"/>
                </p:ext>
              </p:extLst>
            </p:nvPr>
          </p:nvGraphicFramePr>
          <p:xfrm>
            <a:off x="2611665" y="5848515"/>
            <a:ext cx="4187825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9" name="Equation" r:id="rId15" imgW="1917360" imgH="253800" progId="Equation.DSMT4">
                    <p:embed/>
                  </p:oleObj>
                </mc:Choice>
                <mc:Fallback>
                  <p:oleObj name="Equation" r:id="rId15" imgW="191736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665" y="5848515"/>
                          <a:ext cx="4187825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0573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06105" y="241385"/>
            <a:ext cx="4186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ree Adders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16284" y="1047890"/>
            <a:ext cx="7834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In wide adders the delay of the carry passing through stages becomes dominant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16284" y="2008015"/>
            <a:ext cx="7834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he delay can be reduced by looking ahead across lookahead blocks.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16285" y="2968140"/>
            <a:ext cx="7834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he square root delay can be improved to logarithmic delay  by constructing multilevel lookahead structures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16285" y="3966670"/>
            <a:ext cx="78346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here are many ways to build lookahead trees, offering tradeoffs between number of circuits, fan-out and amount of interconnects. Those are translated into area and power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16285" y="5387655"/>
            <a:ext cx="78346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uch adders are known as </a:t>
            </a:r>
            <a:r>
              <a:rPr lang="en-US" sz="2400" b="1" i="1" dirty="0" smtClean="0"/>
              <a:t>lookahead </a:t>
            </a:r>
            <a:r>
              <a:rPr lang="en-US" sz="2400" dirty="0" smtClean="0"/>
              <a:t>adders, </a:t>
            </a:r>
            <a:r>
              <a:rPr lang="en-US" sz="2400" b="1" i="1" dirty="0" smtClean="0"/>
              <a:t>logarithmic</a:t>
            </a:r>
            <a:r>
              <a:rPr lang="en-US" sz="2400" dirty="0" smtClean="0"/>
              <a:t> adders or </a:t>
            </a:r>
            <a:r>
              <a:rPr lang="en-US" sz="2400" b="1" i="1" dirty="0" smtClean="0"/>
              <a:t>parallel-prefix</a:t>
            </a:r>
            <a:r>
              <a:rPr lang="en-US" sz="2400" dirty="0" smtClean="0"/>
              <a:t> adders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4727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930" y="838345"/>
            <a:ext cx="7028115" cy="424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885121" y="1836875"/>
            <a:ext cx="7258544" cy="576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85120" y="2412950"/>
            <a:ext cx="7258544" cy="422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85120" y="2835405"/>
            <a:ext cx="7258544" cy="460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85120" y="3296265"/>
            <a:ext cx="7258544" cy="460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85120" y="3757125"/>
            <a:ext cx="7258544" cy="460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85120" y="4217985"/>
            <a:ext cx="7258544" cy="844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266230" y="241385"/>
            <a:ext cx="2534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rent-Kung tree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885120" y="740650"/>
            <a:ext cx="7258544" cy="11137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01070" y="5080415"/>
            <a:ext cx="4454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Compute prefixes for 2-bit groups.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802430" y="5080415"/>
            <a:ext cx="3917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n prefixes for 4-bit groups.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39475" y="5541275"/>
            <a:ext cx="3917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n 8-bit </a:t>
            </a:r>
            <a:r>
              <a:rPr lang="en-US" sz="2400" dirty="0"/>
              <a:t>and </a:t>
            </a:r>
            <a:r>
              <a:rPr lang="en-US" sz="2400" dirty="0" smtClean="0"/>
              <a:t>16-bit </a:t>
            </a:r>
            <a:r>
              <a:rPr lang="en-US" sz="2400" dirty="0"/>
              <a:t>group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577880" y="5541275"/>
            <a:ext cx="8180266" cy="884120"/>
            <a:chOff x="577880" y="5541275"/>
            <a:chExt cx="8180266" cy="884120"/>
          </a:xfrm>
        </p:grpSpPr>
        <p:sp>
          <p:nvSpPr>
            <p:cNvPr id="16" name="TextBox 15"/>
            <p:cNvSpPr txBox="1"/>
            <p:nvPr/>
          </p:nvSpPr>
          <p:spPr>
            <a:xfrm>
              <a:off x="4226356" y="5541275"/>
              <a:ext cx="45317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Prefixes fan back down to compute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7880" y="5963730"/>
              <a:ext cx="27651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carry-in to each bit.</a:t>
              </a:r>
              <a:endParaRPr lang="en-US" sz="240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151015" y="5963730"/>
            <a:ext cx="4531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(</a:t>
            </a:r>
            <a:r>
              <a:rPr lang="en-US" sz="2400" i="1" dirty="0" smtClean="0">
                <a:solidFill>
                  <a:srgbClr val="FF0000"/>
                </a:solidFill>
              </a:rPr>
              <a:t>log</a:t>
            </a: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2400" i="1" dirty="0" smtClean="0">
                <a:solidFill>
                  <a:srgbClr val="FF0000"/>
                </a:solidFill>
              </a:rPr>
              <a:t>N)</a:t>
            </a:r>
            <a:r>
              <a:rPr lang="en-US" sz="2400" dirty="0" smtClean="0">
                <a:solidFill>
                  <a:srgbClr val="FF0000"/>
                </a:solidFill>
              </a:rPr>
              <a:t> - 1 levels (area)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fan-out 2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8137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/>
      <p:bldP spid="14" grpId="0"/>
      <p:bldP spid="15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26377" y="1047889"/>
            <a:ext cx="7901338" cy="3229515"/>
            <a:chOff x="626377" y="1047889"/>
            <a:chExt cx="7901338" cy="3229515"/>
          </a:xfrm>
        </p:grpSpPr>
        <p:pic>
          <p:nvPicPr>
            <p:cNvPr id="3481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377" y="1047889"/>
              <a:ext cx="7901338" cy="3229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Oval 3"/>
            <p:cNvSpPr/>
            <p:nvPr/>
          </p:nvSpPr>
          <p:spPr>
            <a:xfrm>
              <a:off x="1499600" y="2276850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1499600" y="2776115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960460" y="2776115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421320" y="2776115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343040" y="2276850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186480" y="2276850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5186480" y="2776115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5647340" y="2776115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6108200" y="2776115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029920" y="2276850"/>
              <a:ext cx="384050" cy="3840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66230" y="241385"/>
            <a:ext cx="2534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klansky tre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54690" y="4427530"/>
            <a:ext cx="768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Intermediate prefixes can be computed along with those of large groups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616285" y="702245"/>
            <a:ext cx="8026645" cy="1497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6285" y="2200041"/>
            <a:ext cx="8026645" cy="5376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16285" y="2737710"/>
            <a:ext cx="8026645" cy="5376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77880" y="3275379"/>
            <a:ext cx="8026645" cy="11137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31500" y="5272440"/>
            <a:ext cx="768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rgbClr val="0000FF"/>
                </a:solidFill>
              </a:rPr>
              <a:t>Delay reduced to </a:t>
            </a:r>
            <a:r>
              <a:rPr lang="en-US" sz="2400" i="1" dirty="0">
                <a:solidFill>
                  <a:srgbClr val="0000FF"/>
                </a:solidFill>
              </a:rPr>
              <a:t>log</a:t>
            </a:r>
            <a:r>
              <a:rPr lang="en-US" sz="1600" dirty="0">
                <a:solidFill>
                  <a:srgbClr val="0000FF"/>
                </a:solidFill>
              </a:rPr>
              <a:t>2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.</a:t>
            </a:r>
            <a:r>
              <a:rPr lang="en-US" sz="2400" dirty="0" smtClean="0">
                <a:solidFill>
                  <a:srgbClr val="FF0000"/>
                </a:solidFill>
              </a:rPr>
              <a:t> Fan out is doubled at each row. </a:t>
            </a:r>
            <a:r>
              <a:rPr lang="en-US" sz="2400" dirty="0" smtClean="0"/>
              <a:t>Transistor sizing and buffering is required (area, power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411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20" grpId="0" animBg="1"/>
      <p:bldP spid="21" grpId="0" animBg="1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077145" y="1334208"/>
            <a:ext cx="6912899" cy="4283877"/>
            <a:chOff x="762000" y="381000"/>
            <a:chExt cx="6172200" cy="3429000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381000"/>
              <a:ext cx="6127841" cy="3390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6324600" y="3200400"/>
              <a:ext cx="609600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086985" y="442615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esign II:</a:t>
            </a:r>
            <a:r>
              <a:rPr lang="en-US" sz="2400" i="1" dirty="0" smtClean="0"/>
              <a:t> S </a:t>
            </a:r>
            <a:r>
              <a:rPr lang="en-US" sz="2400" dirty="0" smtClean="0"/>
              <a:t>is factored to reuse </a:t>
            </a:r>
            <a:r>
              <a:rPr lang="en-US" sz="2400" i="1" dirty="0" smtClean="0"/>
              <a:t>C</a:t>
            </a:r>
            <a:r>
              <a:rPr lang="en-US" dirty="0" smtClean="0"/>
              <a:t>out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29685" y="550206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s only 28 transistors. Can be reduced to 24 transistors.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838200" y="5886115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dirty="0" smtClean="0"/>
              <a:t> has larger delay but it is not on the critical path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861529"/>
              </p:ext>
            </p:extLst>
          </p:nvPr>
        </p:nvGraphicFramePr>
        <p:xfrm>
          <a:off x="4299041" y="1082589"/>
          <a:ext cx="3349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1" name="Equation" r:id="rId4" imgW="1688760" imgH="253800" progId="Equation.DSMT4">
                  <p:embed/>
                </p:oleObj>
              </mc:Choice>
              <mc:Fallback>
                <p:oleObj name="Equation" r:id="rId4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041" y="1082589"/>
                        <a:ext cx="33496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501070" y="1971033"/>
            <a:ext cx="7450570" cy="2612882"/>
            <a:chOff x="501070" y="1684715"/>
            <a:chExt cx="7450570" cy="2612882"/>
          </a:xfrm>
        </p:grpSpPr>
        <p:grpSp>
          <p:nvGrpSpPr>
            <p:cNvPr id="10" name="Group 9"/>
            <p:cNvGrpSpPr/>
            <p:nvPr/>
          </p:nvGrpSpPr>
          <p:grpSpPr>
            <a:xfrm>
              <a:off x="501070" y="1684715"/>
              <a:ext cx="4549540" cy="2612882"/>
              <a:chOff x="501070" y="1684715"/>
              <a:chExt cx="4549540" cy="261288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3655150" y="1684715"/>
                <a:ext cx="806505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kill</a:t>
                </a:r>
                <a:endParaRPr lang="he-IL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68030" y="3928265"/>
                <a:ext cx="138258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generate</a:t>
                </a:r>
                <a:endParaRPr lang="he-IL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01070" y="3928265"/>
                <a:ext cx="1631241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1-propagate</a:t>
                </a:r>
                <a:endParaRPr lang="he-IL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01070" y="1684715"/>
                <a:ext cx="1631241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0-propagate</a:t>
                </a:r>
                <a:endParaRPr lang="he-IL" dirty="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6320398" y="1855200"/>
              <a:ext cx="1631242" cy="2327182"/>
              <a:chOff x="6320398" y="1855200"/>
              <a:chExt cx="1631242" cy="2327182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6320399" y="1855200"/>
                <a:ext cx="1631241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odd 0s</a:t>
                </a:r>
                <a:endParaRPr lang="he-IL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320398" y="3813050"/>
                <a:ext cx="1631241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odd 1s</a:t>
                </a:r>
                <a:endParaRPr lang="he-IL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4642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885" y="1009485"/>
            <a:ext cx="7644400" cy="3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04635" y="241385"/>
            <a:ext cx="2534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Kogge-Stone tre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31500" y="4926795"/>
            <a:ext cx="4570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chieves </a:t>
            </a:r>
            <a:r>
              <a:rPr lang="en-US" sz="2400" i="1" dirty="0" smtClean="0">
                <a:solidFill>
                  <a:srgbClr val="0000FF"/>
                </a:solidFill>
              </a:rPr>
              <a:t>log</a:t>
            </a:r>
            <a:r>
              <a:rPr lang="en-US" sz="1600" dirty="0" smtClean="0">
                <a:solidFill>
                  <a:srgbClr val="0000FF"/>
                </a:solidFill>
              </a:rPr>
              <a:t>2</a:t>
            </a:r>
            <a:r>
              <a:rPr lang="en-US" sz="2400" i="1" dirty="0" smtClean="0">
                <a:solidFill>
                  <a:srgbClr val="0000FF"/>
                </a:solidFill>
              </a:rPr>
              <a:t>N stages</a:t>
            </a:r>
            <a:r>
              <a:rPr lang="en-US" sz="2400" dirty="0" smtClean="0"/>
              <a:t>.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Fan out is 2.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31500" y="5349250"/>
            <a:ext cx="7527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rgbClr val="FF0000"/>
                </a:solidFill>
              </a:rPr>
              <a:t>Wire length grows is quadratic with </a:t>
            </a:r>
            <a:r>
              <a:rPr lang="en-US" sz="2400" i="1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. </a:t>
            </a:r>
            <a:r>
              <a:rPr lang="en-US" sz="2400" dirty="0" smtClean="0"/>
              <a:t>It </a:t>
            </a:r>
            <a:r>
              <a:rPr lang="en-US" sz="2400" dirty="0"/>
              <a:t>significantly </a:t>
            </a:r>
            <a:r>
              <a:rPr lang="en-US" sz="2400" dirty="0" smtClean="0"/>
              <a:t> increases area, buffers, power. 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373775" y="1662370"/>
            <a:ext cx="1385840" cy="1036935"/>
            <a:chOff x="6373775" y="1662370"/>
            <a:chExt cx="1385840" cy="1036935"/>
          </a:xfrm>
        </p:grpSpPr>
        <p:sp>
          <p:nvSpPr>
            <p:cNvPr id="4" name="Oval 3"/>
            <p:cNvSpPr/>
            <p:nvPr/>
          </p:nvSpPr>
          <p:spPr>
            <a:xfrm>
              <a:off x="6377035" y="1662370"/>
              <a:ext cx="460860" cy="46086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298755" y="1662370"/>
              <a:ext cx="460860" cy="46086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6373775" y="2238445"/>
              <a:ext cx="460860" cy="46086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717211" y="2023291"/>
              <a:ext cx="798286" cy="345440"/>
            </a:xfrm>
            <a:custGeom>
              <a:avLst/>
              <a:gdLst>
                <a:gd name="connsiteX0" fmla="*/ 798286 w 798286"/>
                <a:gd name="connsiteY0" fmla="*/ 0 h 345440"/>
                <a:gd name="connsiteX1" fmla="*/ 798286 w 798286"/>
                <a:gd name="connsiteY1" fmla="*/ 174172 h 345440"/>
                <a:gd name="connsiteX2" fmla="*/ 0 w 798286"/>
                <a:gd name="connsiteY2" fmla="*/ 345440 h 345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8286" h="345440">
                  <a:moveTo>
                    <a:pt x="798286" y="0"/>
                  </a:moveTo>
                  <a:lnTo>
                    <a:pt x="798286" y="174172"/>
                  </a:lnTo>
                  <a:lnTo>
                    <a:pt x="0" y="345440"/>
                  </a:lnTo>
                </a:path>
              </a:pathLst>
            </a:cu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6604205" y="2042292"/>
              <a:ext cx="0" cy="30724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4572000" y="2238445"/>
            <a:ext cx="2265895" cy="1152150"/>
            <a:chOff x="4572000" y="2238445"/>
            <a:chExt cx="2265895" cy="1152150"/>
          </a:xfrm>
        </p:grpSpPr>
        <p:sp>
          <p:nvSpPr>
            <p:cNvPr id="20" name="Oval 19"/>
            <p:cNvSpPr/>
            <p:nvPr/>
          </p:nvSpPr>
          <p:spPr>
            <a:xfrm>
              <a:off x="6377035" y="2238445"/>
              <a:ext cx="460860" cy="460860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572000" y="2929735"/>
              <a:ext cx="460860" cy="460860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572000" y="2243652"/>
              <a:ext cx="460860" cy="460860"/>
            </a:xfrm>
            <a:prstGeom prst="ellipse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4908237" y="2587383"/>
              <a:ext cx="1705786" cy="455150"/>
            </a:xfrm>
            <a:custGeom>
              <a:avLst/>
              <a:gdLst>
                <a:gd name="connsiteX0" fmla="*/ 0 w 1705786"/>
                <a:gd name="connsiteY0" fmla="*/ 455150 h 455150"/>
                <a:gd name="connsiteX1" fmla="*/ 1705786 w 1705786"/>
                <a:gd name="connsiteY1" fmla="*/ 172219 h 455150"/>
                <a:gd name="connsiteX2" fmla="*/ 1701686 w 1705786"/>
                <a:gd name="connsiteY2" fmla="*/ 0 h 455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05786" h="455150">
                  <a:moveTo>
                    <a:pt x="0" y="455150"/>
                  </a:moveTo>
                  <a:lnTo>
                    <a:pt x="1705786" y="172219"/>
                  </a:lnTo>
                  <a:cubicBezTo>
                    <a:pt x="1704419" y="114813"/>
                    <a:pt x="1703053" y="57406"/>
                    <a:pt x="170168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4802430" y="2587383"/>
              <a:ext cx="0" cy="42540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923525" y="2924756"/>
            <a:ext cx="4109335" cy="1272344"/>
            <a:chOff x="923525" y="2924756"/>
            <a:chExt cx="4109335" cy="1272344"/>
          </a:xfrm>
        </p:grpSpPr>
        <p:sp>
          <p:nvSpPr>
            <p:cNvPr id="29" name="Oval 28"/>
            <p:cNvSpPr/>
            <p:nvPr/>
          </p:nvSpPr>
          <p:spPr>
            <a:xfrm>
              <a:off x="4572000" y="2924756"/>
              <a:ext cx="460860" cy="460860"/>
            </a:xfrm>
            <a:prstGeom prst="ellipse">
              <a:avLst/>
            </a:prstGeom>
            <a:solidFill>
              <a:srgbClr val="00B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923525" y="2929735"/>
              <a:ext cx="460860" cy="460860"/>
            </a:xfrm>
            <a:prstGeom prst="ellipse">
              <a:avLst/>
            </a:prstGeom>
            <a:solidFill>
              <a:srgbClr val="00B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923525" y="3736240"/>
              <a:ext cx="460860" cy="460860"/>
            </a:xfrm>
            <a:prstGeom prst="ellipse">
              <a:avLst/>
            </a:prstGeom>
            <a:solidFill>
              <a:srgbClr val="00B05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1153955" y="3275380"/>
              <a:ext cx="0" cy="57902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>
              <a:off x="1283440" y="3268057"/>
              <a:ext cx="3509984" cy="565862"/>
            </a:xfrm>
            <a:custGeom>
              <a:avLst/>
              <a:gdLst>
                <a:gd name="connsiteX0" fmla="*/ 0 w 3509984"/>
                <a:gd name="connsiteY0" fmla="*/ 565862 h 565862"/>
                <a:gd name="connsiteX1" fmla="*/ 3509984 w 3509984"/>
                <a:gd name="connsiteY1" fmla="*/ 172219 h 565862"/>
                <a:gd name="connsiteX2" fmla="*/ 3509984 w 3509984"/>
                <a:gd name="connsiteY2" fmla="*/ 0 h 565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09984" h="565862">
                  <a:moveTo>
                    <a:pt x="0" y="565862"/>
                  </a:moveTo>
                  <a:lnTo>
                    <a:pt x="3509984" y="172219"/>
                  </a:lnTo>
                  <a:lnTo>
                    <a:pt x="3509984" y="0"/>
                  </a:ln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2195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779" y="1001518"/>
            <a:ext cx="7353101" cy="4040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04635" y="241385"/>
            <a:ext cx="2534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an-Carlson tre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54690" y="5157225"/>
            <a:ext cx="7796215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Use Kogge-Stone on odd bits, cutting hardware by factor 2. </a:t>
            </a:r>
            <a:r>
              <a:rPr lang="en-US" sz="2400" dirty="0"/>
              <a:t>Use one more stage to ripple into even bits</a:t>
            </a:r>
            <a:r>
              <a:rPr lang="en-US" sz="2400" dirty="0" smtClean="0"/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42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61195" y="202980"/>
            <a:ext cx="6183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omparison of Adder Architectures</a:t>
            </a:r>
            <a:endParaRPr lang="en-US" sz="32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8457124"/>
              </p:ext>
            </p:extLst>
          </p:nvPr>
        </p:nvGraphicFramePr>
        <p:xfrm>
          <a:off x="1077145" y="971080"/>
          <a:ext cx="6951305" cy="3575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300"/>
                <a:gridCol w="1344175"/>
                <a:gridCol w="921720"/>
                <a:gridCol w="998530"/>
                <a:gridCol w="1382580"/>
              </a:tblGrid>
              <a:tr h="366958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rchitectur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ogic Level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Max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Fan-o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# Wiring Track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# Cell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958">
                <a:tc>
                  <a:txBody>
                    <a:bodyPr/>
                    <a:lstStyle/>
                    <a:p>
                      <a:r>
                        <a:rPr lang="en-US" dirty="0" smtClean="0"/>
                        <a:t>Ripple-Car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6958">
                <a:tc>
                  <a:txBody>
                    <a:bodyPr/>
                    <a:lstStyle/>
                    <a:p>
                      <a:r>
                        <a:rPr lang="en-US" dirty="0" smtClean="0"/>
                        <a:t>Carry-Skip (</a:t>
                      </a:r>
                      <a:r>
                        <a:rPr lang="en-US" i="1" dirty="0" smtClean="0"/>
                        <a:t>n</a:t>
                      </a:r>
                      <a:r>
                        <a:rPr lang="en-US" i="0" dirty="0" smtClean="0"/>
                        <a:t>=</a:t>
                      </a:r>
                      <a:r>
                        <a:rPr lang="en-US" i="1" dirty="0" smtClean="0"/>
                        <a:t>4</a:t>
                      </a:r>
                      <a:r>
                        <a:rPr lang="en-US" i="0" dirty="0" smtClean="0"/>
                        <a:t>)</a:t>
                      </a:r>
                      <a:endParaRPr lang="en-US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695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arry-Increment (</a:t>
                      </a:r>
                      <a:r>
                        <a:rPr lang="en-US" i="1" dirty="0" smtClean="0"/>
                        <a:t>n</a:t>
                      </a:r>
                      <a:r>
                        <a:rPr lang="en-US" i="0" dirty="0" smtClean="0"/>
                        <a:t>=</a:t>
                      </a:r>
                      <a:r>
                        <a:rPr lang="en-US" i="1" dirty="0" smtClean="0"/>
                        <a:t>4</a:t>
                      </a:r>
                      <a:r>
                        <a:rPr lang="en-US" i="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6958">
                <a:tc>
                  <a:txBody>
                    <a:bodyPr/>
                    <a:lstStyle/>
                    <a:p>
                      <a:r>
                        <a:rPr lang="en-US" dirty="0" smtClean="0"/>
                        <a:t>Carry-Increment (var.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6958">
                <a:tc>
                  <a:txBody>
                    <a:bodyPr/>
                    <a:lstStyle/>
                    <a:p>
                      <a:r>
                        <a:rPr lang="en-US" dirty="0" smtClean="0"/>
                        <a:t>Brent-Ku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6958">
                <a:tc>
                  <a:txBody>
                    <a:bodyPr/>
                    <a:lstStyle/>
                    <a:p>
                      <a:r>
                        <a:rPr lang="en-US" dirty="0" smtClean="0"/>
                        <a:t>Sklansk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6958">
                <a:tc>
                  <a:txBody>
                    <a:bodyPr/>
                    <a:lstStyle/>
                    <a:p>
                      <a:r>
                        <a:rPr lang="en-US" dirty="0" smtClean="0"/>
                        <a:t>Kogge-Sto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6958">
                <a:tc>
                  <a:txBody>
                    <a:bodyPr/>
                    <a:lstStyle/>
                    <a:p>
                      <a:r>
                        <a:rPr lang="en-US" dirty="0" smtClean="0"/>
                        <a:t>Han-Carls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450372" y="1652105"/>
            <a:ext cx="4501268" cy="2903772"/>
            <a:chOff x="3104727" y="2112963"/>
            <a:chExt cx="4501268" cy="290377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772152"/>
                </p:ext>
              </p:extLst>
            </p:nvPr>
          </p:nvGraphicFramePr>
          <p:xfrm>
            <a:off x="3112609" y="3186650"/>
            <a:ext cx="576076" cy="357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2" name="Equation" r:id="rId3" imgW="368280" imgH="228600" progId="Equation.DSMT4">
                    <p:embed/>
                  </p:oleObj>
                </mc:Choice>
                <mc:Fallback>
                  <p:oleObj name="Equation" r:id="rId3" imgW="368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12609" y="3186650"/>
                          <a:ext cx="576076" cy="3575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850721"/>
                </p:ext>
              </p:extLst>
            </p:nvPr>
          </p:nvGraphicFramePr>
          <p:xfrm>
            <a:off x="3112235" y="3569490"/>
            <a:ext cx="11525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3" name="Equation" r:id="rId5" imgW="736560" imgH="228600" progId="Equation.DSMT4">
                    <p:embed/>
                  </p:oleObj>
                </mc:Choice>
                <mc:Fallback>
                  <p:oleObj name="Equation" r:id="rId5" imgW="7365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235" y="3569490"/>
                          <a:ext cx="11525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945497"/>
                </p:ext>
              </p:extLst>
            </p:nvPr>
          </p:nvGraphicFramePr>
          <p:xfrm>
            <a:off x="3114675" y="3915135"/>
            <a:ext cx="7159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4" name="Equation" r:id="rId7" imgW="457200" imgH="228600" progId="Equation.DSMT4">
                    <p:embed/>
                  </p:oleObj>
                </mc:Choice>
                <mc:Fallback>
                  <p:oleObj name="Equation" r:id="rId7" imgW="4572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675" y="3915135"/>
                          <a:ext cx="715963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972982"/>
                </p:ext>
              </p:extLst>
            </p:nvPr>
          </p:nvGraphicFramePr>
          <p:xfrm>
            <a:off x="3114675" y="4260780"/>
            <a:ext cx="7159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5" name="Equation" r:id="rId9" imgW="457200" imgH="228600" progId="Equation.DSMT4">
                    <p:embed/>
                  </p:oleObj>
                </mc:Choice>
                <mc:Fallback>
                  <p:oleObj name="Equation" r:id="rId9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675" y="4260780"/>
                          <a:ext cx="715963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4069977"/>
                </p:ext>
              </p:extLst>
            </p:nvPr>
          </p:nvGraphicFramePr>
          <p:xfrm>
            <a:off x="3112610" y="4644830"/>
            <a:ext cx="10144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6" name="Equation" r:id="rId11" imgW="647640" imgH="228600" progId="Equation.DSMT4">
                    <p:embed/>
                  </p:oleObj>
                </mc:Choice>
                <mc:Fallback>
                  <p:oleObj name="Equation" r:id="rId11" imgW="64764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610" y="4644830"/>
                          <a:ext cx="10144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568626"/>
                </p:ext>
              </p:extLst>
            </p:nvPr>
          </p:nvGraphicFramePr>
          <p:xfrm>
            <a:off x="4379787" y="3198570"/>
            <a:ext cx="5762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7" name="Equation" r:id="rId13" imgW="368280" imgH="228600" progId="Equation.DSMT4">
                    <p:embed/>
                  </p:oleObj>
                </mc:Choice>
                <mc:Fallback>
                  <p:oleObj name="Equation" r:id="rId13" imgW="3682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787" y="3198570"/>
                          <a:ext cx="576263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636822"/>
                </p:ext>
              </p:extLst>
            </p:nvPr>
          </p:nvGraphicFramePr>
          <p:xfrm>
            <a:off x="4411780" y="3898900"/>
            <a:ext cx="7747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8" name="Equation" r:id="rId15" imgW="495000" imgH="215640" progId="Equation.DSMT4">
                    <p:embed/>
                  </p:oleObj>
                </mc:Choice>
                <mc:Fallback>
                  <p:oleObj name="Equation" r:id="rId15" imgW="495000" imgH="2156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780" y="3898900"/>
                          <a:ext cx="7747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422440"/>
                </p:ext>
              </p:extLst>
            </p:nvPr>
          </p:nvGraphicFramePr>
          <p:xfrm>
            <a:off x="5324710" y="4312315"/>
            <a:ext cx="47625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89" name="Equation" r:id="rId17" imgW="304560" imgH="215640" progId="Equation.DSMT4">
                    <p:embed/>
                  </p:oleObj>
                </mc:Choice>
                <mc:Fallback>
                  <p:oleObj name="Equation" r:id="rId17" imgW="304560" imgH="215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710" y="4312315"/>
                          <a:ext cx="47625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599510"/>
                </p:ext>
              </p:extLst>
            </p:nvPr>
          </p:nvGraphicFramePr>
          <p:xfrm>
            <a:off x="5324710" y="4657960"/>
            <a:ext cx="47625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0" name="Equation" r:id="rId19" imgW="304560" imgH="215640" progId="Equation.DSMT4">
                    <p:embed/>
                  </p:oleObj>
                </mc:Choice>
                <mc:Fallback>
                  <p:oleObj name="Equation" r:id="rId19" imgW="30456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710" y="4657960"/>
                          <a:ext cx="47625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3196"/>
                </p:ext>
              </p:extLst>
            </p:nvPr>
          </p:nvGraphicFramePr>
          <p:xfrm>
            <a:off x="3104727" y="2474795"/>
            <a:ext cx="81438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1" name="Equation" r:id="rId21" imgW="520560" imgH="215640" progId="Equation.DSMT4">
                    <p:embed/>
                  </p:oleObj>
                </mc:Choice>
                <mc:Fallback>
                  <p:oleObj name="Equation" r:id="rId21" imgW="520560" imgH="215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727" y="2474795"/>
                          <a:ext cx="814388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493277"/>
                </p:ext>
              </p:extLst>
            </p:nvPr>
          </p:nvGraphicFramePr>
          <p:xfrm>
            <a:off x="3104728" y="2820440"/>
            <a:ext cx="8143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2" name="Equation" r:id="rId23" imgW="520560" imgH="215640" progId="Equation.DSMT4">
                    <p:embed/>
                  </p:oleObj>
                </mc:Choice>
                <mc:Fallback>
                  <p:oleObj name="Equation" r:id="rId23" imgW="520560" imgH="215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728" y="2820440"/>
                          <a:ext cx="814387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864226"/>
                </p:ext>
              </p:extLst>
            </p:nvPr>
          </p:nvGraphicFramePr>
          <p:xfrm>
            <a:off x="3112610" y="2112963"/>
            <a:ext cx="5556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3" name="Equation" r:id="rId25" imgW="355320" imgH="177480" progId="Equation.DSMT4">
                    <p:embed/>
                  </p:oleObj>
                </mc:Choice>
                <mc:Fallback>
                  <p:oleObj name="Equation" r:id="rId25" imgW="35532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610" y="2112963"/>
                          <a:ext cx="55562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416741"/>
                </p:ext>
              </p:extLst>
            </p:nvPr>
          </p:nvGraphicFramePr>
          <p:xfrm>
            <a:off x="6359080" y="2123230"/>
            <a:ext cx="5556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4" name="Equation" r:id="rId27" imgW="355320" imgH="177480" progId="Equation.DSMT4">
                    <p:embed/>
                  </p:oleObj>
                </mc:Choice>
                <mc:Fallback>
                  <p:oleObj name="Equation" r:id="rId27" imgW="35532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9080" y="2123230"/>
                          <a:ext cx="55562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902838"/>
                </p:ext>
              </p:extLst>
            </p:nvPr>
          </p:nvGraphicFramePr>
          <p:xfrm>
            <a:off x="6374282" y="2506663"/>
            <a:ext cx="655638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5" name="Equation" r:id="rId29" imgW="419040" imgH="177480" progId="Equation.DSMT4">
                    <p:embed/>
                  </p:oleObj>
                </mc:Choice>
                <mc:Fallback>
                  <p:oleObj name="Equation" r:id="rId29" imgW="419040" imgH="177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4282" y="2506663"/>
                          <a:ext cx="655638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731215"/>
                </p:ext>
              </p:extLst>
            </p:nvPr>
          </p:nvGraphicFramePr>
          <p:xfrm>
            <a:off x="6377035" y="2852925"/>
            <a:ext cx="39687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6" name="Equation" r:id="rId31" imgW="253800" imgH="177480" progId="Equation.DSMT4">
                    <p:embed/>
                  </p:oleObj>
                </mc:Choice>
                <mc:Fallback>
                  <p:oleObj name="Equation" r:id="rId31" imgW="253800" imgH="177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7035" y="2852925"/>
                          <a:ext cx="39687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465371"/>
                </p:ext>
              </p:extLst>
            </p:nvPr>
          </p:nvGraphicFramePr>
          <p:xfrm>
            <a:off x="6377035" y="3224821"/>
            <a:ext cx="39687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7" name="Equation" r:id="rId33" imgW="253800" imgH="177480" progId="Equation.DSMT4">
                    <p:embed/>
                  </p:oleObj>
                </mc:Choice>
                <mc:Fallback>
                  <p:oleObj name="Equation" r:id="rId33" imgW="253800" imgH="177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7035" y="3224821"/>
                          <a:ext cx="39687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197022"/>
                </p:ext>
              </p:extLst>
            </p:nvPr>
          </p:nvGraphicFramePr>
          <p:xfrm>
            <a:off x="6372507" y="3929298"/>
            <a:ext cx="1233488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8" name="Equation" r:id="rId35" imgW="787320" imgH="228600" progId="Equation.DSMT4">
                    <p:embed/>
                  </p:oleObj>
                </mc:Choice>
                <mc:Fallback>
                  <p:oleObj name="Equation" r:id="rId35" imgW="78732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507" y="3929298"/>
                          <a:ext cx="1233488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441529"/>
                </p:ext>
              </p:extLst>
            </p:nvPr>
          </p:nvGraphicFramePr>
          <p:xfrm>
            <a:off x="6372507" y="4299185"/>
            <a:ext cx="95567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799" name="Equation" r:id="rId37" imgW="609480" imgH="228600" progId="Equation.DSMT4">
                    <p:embed/>
                  </p:oleObj>
                </mc:Choice>
                <mc:Fallback>
                  <p:oleObj name="Equation" r:id="rId37" imgW="6094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507" y="4299185"/>
                          <a:ext cx="95567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421890"/>
                </p:ext>
              </p:extLst>
            </p:nvPr>
          </p:nvGraphicFramePr>
          <p:xfrm>
            <a:off x="6372507" y="4657960"/>
            <a:ext cx="1233487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0" name="Equation" r:id="rId39" imgW="787320" imgH="228600" progId="Equation.DSMT4">
                    <p:embed/>
                  </p:oleObj>
                </mc:Choice>
                <mc:Fallback>
                  <p:oleObj name="Equation" r:id="rId39" imgW="78732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507" y="4657960"/>
                          <a:ext cx="1233487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636744"/>
                </p:ext>
              </p:extLst>
            </p:nvPr>
          </p:nvGraphicFramePr>
          <p:xfrm>
            <a:off x="6377035" y="3608873"/>
            <a:ext cx="39687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1" name="Equation" r:id="rId41" imgW="253670" imgH="177569" progId="Equation.DSMT4">
                    <p:embed/>
                  </p:oleObj>
                </mc:Choice>
                <mc:Fallback>
                  <p:oleObj name="Equation" r:id="rId41" imgW="253670" imgH="17756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7035" y="3608873"/>
                          <a:ext cx="39687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961931" y="4619555"/>
            <a:ext cx="4224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G and XOR logic is not counted.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961930" y="5132733"/>
            <a:ext cx="71049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Ripple-carry should be used when they meet timing constraints (small area and power).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961930" y="5962925"/>
            <a:ext cx="6413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64 bits and up tree adders are distinctly faster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8325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678" y="1969611"/>
            <a:ext cx="6307526" cy="4109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1930" y="471815"/>
            <a:ext cx="7181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Logic synthesizers automatically map the “+” operator into appropriate adder to meet timing constraints while minimizing area and power (aka </a:t>
            </a:r>
            <a:r>
              <a:rPr lang="en-US" sz="2400" b="1" dirty="0" smtClean="0"/>
              <a:t>design ware</a:t>
            </a:r>
            <a:r>
              <a:rPr lang="en-US" sz="2400" dirty="0" smtClean="0"/>
              <a:t>)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8911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Carry Probabilities</a:t>
            </a:r>
            <a:endParaRPr lang="he-IL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58526"/>
              </p:ext>
            </p:extLst>
          </p:nvPr>
        </p:nvGraphicFramePr>
        <p:xfrm>
          <a:off x="685800" y="1700775"/>
          <a:ext cx="483446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6" name="Equation" r:id="rId3" imgW="2133360" imgH="672840" progId="Equation.DSMT4">
                  <p:embed/>
                </p:oleObj>
              </mc:Choice>
              <mc:Fallback>
                <p:oleObj name="Equation" r:id="rId3" imgW="2133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700775"/>
                        <a:ext cx="4834467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92316"/>
              </p:ext>
            </p:extLst>
          </p:nvPr>
        </p:nvGraphicFramePr>
        <p:xfrm>
          <a:off x="727075" y="3403600"/>
          <a:ext cx="603726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7" name="Equation" r:id="rId5" imgW="2717640" imgH="914400" progId="Equation.DSMT4">
                  <p:embed/>
                </p:oleObj>
              </mc:Choice>
              <mc:Fallback>
                <p:oleObj name="Equation" r:id="rId5" imgW="2717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075" y="3403600"/>
                        <a:ext cx="6037263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74241"/>
              </p:ext>
            </p:extLst>
          </p:nvPr>
        </p:nvGraphicFramePr>
        <p:xfrm>
          <a:off x="2719435" y="5526777"/>
          <a:ext cx="3657600" cy="70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8" name="Equation" r:id="rId7" imgW="1447560" imgH="279360" progId="Equation.DSMT4">
                  <p:embed/>
                </p:oleObj>
              </mc:Choice>
              <mc:Fallback>
                <p:oleObj name="Equation" r:id="rId7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9435" y="5526777"/>
                        <a:ext cx="3657600" cy="70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69802"/>
              </p:ext>
            </p:extLst>
          </p:nvPr>
        </p:nvGraphicFramePr>
        <p:xfrm>
          <a:off x="685799" y="1143000"/>
          <a:ext cx="683941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" name="Equation" r:id="rId9" imgW="3035160" imgH="203040" progId="Equation.DSMT4">
                  <p:embed/>
                </p:oleObj>
              </mc:Choice>
              <mc:Fallback>
                <p:oleObj name="Equation" r:id="rId9" imgW="303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1143000"/>
                        <a:ext cx="683941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94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4006"/>
              </p:ext>
            </p:extLst>
          </p:nvPr>
        </p:nvGraphicFramePr>
        <p:xfrm>
          <a:off x="652462" y="717550"/>
          <a:ext cx="7653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0" name="Equation" r:id="rId3" imgW="3555720" imgH="406080" progId="Equation.DSMT4">
                  <p:embed/>
                </p:oleObj>
              </mc:Choice>
              <mc:Fallback>
                <p:oleObj name="Equation" r:id="rId3" imgW="3555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462" y="717550"/>
                        <a:ext cx="765333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838200" y="2769077"/>
            <a:ext cx="5420303" cy="2119313"/>
            <a:chOff x="838200" y="2590800"/>
            <a:chExt cx="5420303" cy="211931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158690"/>
                </p:ext>
              </p:extLst>
            </p:nvPr>
          </p:nvGraphicFramePr>
          <p:xfrm>
            <a:off x="846715" y="4038600"/>
            <a:ext cx="5411788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91" name="Equation" r:id="rId5" imgW="2450880" imgH="304560" progId="Equation.DSMT4">
                    <p:embed/>
                  </p:oleObj>
                </mc:Choice>
                <mc:Fallback>
                  <p:oleObj name="Equation" r:id="rId5" imgW="24508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715" y="4038600"/>
                          <a:ext cx="5411788" cy="671513"/>
                        </a:xfrm>
                        <a:prstGeom prst="rect">
                          <a:avLst/>
                        </a:prstGeom>
                        <a:solidFill>
                          <a:srgbClr val="0000FF">
                            <a:alpha val="30196"/>
                          </a:srgbClr>
                        </a:solidFill>
                        <a:ln w="19050">
                          <a:solidFill>
                            <a:srgbClr val="00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838200" y="2590800"/>
              <a:ext cx="1676400" cy="7620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85940"/>
              </p:ext>
            </p:extLst>
          </p:nvPr>
        </p:nvGraphicFramePr>
        <p:xfrm>
          <a:off x="549275" y="1544638"/>
          <a:ext cx="7756525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2" name="Equation" r:id="rId7" imgW="3301920" imgH="1130040" progId="Equation.DSMT4">
                  <p:embed/>
                </p:oleObj>
              </mc:Choice>
              <mc:Fallback>
                <p:oleObj name="Equation" r:id="rId7" imgW="33019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544638"/>
                        <a:ext cx="7756525" cy="265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68658"/>
              </p:ext>
            </p:extLst>
          </p:nvPr>
        </p:nvGraphicFramePr>
        <p:xfrm>
          <a:off x="838200" y="5164138"/>
          <a:ext cx="74882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3" name="Equation" r:id="rId9" imgW="3479760" imgH="431640" progId="Equation.DSMT4">
                  <p:embed/>
                </p:oleObj>
              </mc:Choice>
              <mc:Fallback>
                <p:oleObj name="Equation" r:id="rId9" imgW="3479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64138"/>
                        <a:ext cx="7488238" cy="9318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89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3000" dirty="0" smtClean="0"/>
              <a:t>The short length of average carry propagation indicates that the average worst-case may also be short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3000" dirty="0" smtClean="0"/>
              <a:t>A usual design of a </a:t>
            </a:r>
            <a:r>
              <a:rPr lang="en-US" sz="3000" i="1" dirty="0" smtClean="0"/>
              <a:t>k</a:t>
            </a:r>
            <a:r>
              <a:rPr lang="en-US" sz="3000" dirty="0" smtClean="0"/>
              <a:t>-bit adder is targeting the worst-case where the carry is propagating along the entire bits, regardless of adder architecture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3000" dirty="0" smtClean="0"/>
              <a:t>Burks, Goldstine and von Neumann [1946] noticed that the average worst-case carry propagation length is </a:t>
            </a:r>
            <a:r>
              <a:rPr lang="en-US" sz="3500" b="1" dirty="0" smtClean="0"/>
              <a:t>log</a:t>
            </a:r>
            <a:r>
              <a:rPr lang="en-US" sz="3500" b="1" baseline="-25000" dirty="0" smtClean="0"/>
              <a:t>2</a:t>
            </a:r>
            <a:r>
              <a:rPr lang="en-US" sz="3500" b="1" i="1" dirty="0" smtClean="0"/>
              <a:t>k</a:t>
            </a:r>
            <a:r>
              <a:rPr lang="en-US" sz="3500" dirty="0" smtClean="0"/>
              <a:t>.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None/>
            </a:pPr>
            <a:endParaRPr lang="he-IL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01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78742"/>
              </p:ext>
            </p:extLst>
          </p:nvPr>
        </p:nvGraphicFramePr>
        <p:xfrm>
          <a:off x="954088" y="457200"/>
          <a:ext cx="7127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7" name="Equation" r:id="rId3" imgW="3111480" imgH="431640" progId="Equation.DSMT4">
                  <p:embed/>
                </p:oleObj>
              </mc:Choice>
              <mc:Fallback>
                <p:oleObj name="Equation" r:id="rId3" imgW="3111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088" y="457200"/>
                        <a:ext cx="71278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566176"/>
              </p:ext>
            </p:extLst>
          </p:nvPr>
        </p:nvGraphicFramePr>
        <p:xfrm>
          <a:off x="533400" y="1828800"/>
          <a:ext cx="77676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8" name="Equation" r:id="rId5" imgW="3390840" imgH="457200" progId="Equation.DSMT4">
                  <p:embed/>
                </p:oleObj>
              </mc:Choice>
              <mc:Fallback>
                <p:oleObj name="Equation" r:id="rId5" imgW="339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76763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24310"/>
              </p:ext>
            </p:extLst>
          </p:nvPr>
        </p:nvGraphicFramePr>
        <p:xfrm>
          <a:off x="468312" y="5086350"/>
          <a:ext cx="79136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9" name="Equation" r:id="rId7" imgW="3454200" imgH="406080" progId="Equation.DSMT4">
                  <p:embed/>
                </p:oleObj>
              </mc:Choice>
              <mc:Fallback>
                <p:oleObj name="Equation" r:id="rId7" imgW="345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5086350"/>
                        <a:ext cx="79136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41308"/>
              </p:ext>
            </p:extLst>
          </p:nvPr>
        </p:nvGraphicFramePr>
        <p:xfrm>
          <a:off x="453510" y="3338513"/>
          <a:ext cx="7651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0" name="Equation" r:id="rId9" imgW="3340080" imgH="203040" progId="Equation.DSMT4">
                  <p:embed/>
                </p:oleObj>
              </mc:Choice>
              <mc:Fallback>
                <p:oleObj name="Equation" r:id="rId9" imgW="3340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10" y="3338513"/>
                        <a:ext cx="76517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03675"/>
              </p:ext>
            </p:extLst>
          </p:nvPr>
        </p:nvGraphicFramePr>
        <p:xfrm>
          <a:off x="462665" y="4273910"/>
          <a:ext cx="60531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1" name="Equation" r:id="rId11" imgW="2641320" imgH="203040" progId="Equation.DSMT4">
                  <p:embed/>
                </p:oleObj>
              </mc:Choice>
              <mc:Fallback>
                <p:oleObj name="Equation" r:id="rId11" imgW="264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65" y="4273910"/>
                        <a:ext cx="60531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28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57200" y="356600"/>
            <a:ext cx="8177213" cy="2158000"/>
            <a:chOff x="457200" y="356600"/>
            <a:chExt cx="8177213" cy="215800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373718"/>
                </p:ext>
              </p:extLst>
            </p:nvPr>
          </p:nvGraphicFramePr>
          <p:xfrm>
            <a:off x="457200" y="381000"/>
            <a:ext cx="8177213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37" name="Equation" r:id="rId3" imgW="4089240" imgH="1066680" progId="Equation.DSMT4">
                    <p:embed/>
                  </p:oleObj>
                </mc:Choice>
                <mc:Fallback>
                  <p:oleObj name="Equation" r:id="rId3" imgW="408924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200" y="381000"/>
                          <a:ext cx="8177213" cy="213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805564"/>
                </p:ext>
              </p:extLst>
            </p:nvPr>
          </p:nvGraphicFramePr>
          <p:xfrm>
            <a:off x="1015585" y="356600"/>
            <a:ext cx="1905000" cy="417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38" name="Equation" r:id="rId5" imgW="927000" imgH="203040" progId="Equation.DSMT4">
                    <p:embed/>
                  </p:oleObj>
                </mc:Choice>
                <mc:Fallback>
                  <p:oleObj name="Equation" r:id="rId5" imgW="927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5585" y="356600"/>
                          <a:ext cx="1905000" cy="417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69614"/>
              </p:ext>
            </p:extLst>
          </p:nvPr>
        </p:nvGraphicFramePr>
        <p:xfrm>
          <a:off x="393700" y="2584090"/>
          <a:ext cx="820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9" name="Equation" r:id="rId7" imgW="4101840" imgH="291960" progId="Equation.DSMT4">
                  <p:embed/>
                </p:oleObj>
              </mc:Choice>
              <mc:Fallback>
                <p:oleObj name="Equation" r:id="rId7" imgW="4101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700" y="2584090"/>
                        <a:ext cx="8204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0980"/>
              </p:ext>
            </p:extLst>
          </p:nvPr>
        </p:nvGraphicFramePr>
        <p:xfrm>
          <a:off x="469900" y="3116560"/>
          <a:ext cx="74437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0" name="Equation" r:id="rId9" imgW="3644640" imgH="660240" progId="Equation.DSMT4">
                  <p:embed/>
                </p:oleObj>
              </mc:Choice>
              <mc:Fallback>
                <p:oleObj name="Equation" r:id="rId9" imgW="3644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900" y="3116560"/>
                        <a:ext cx="7443788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20185"/>
              </p:ext>
            </p:extLst>
          </p:nvPr>
        </p:nvGraphicFramePr>
        <p:xfrm>
          <a:off x="457200" y="4401137"/>
          <a:ext cx="7956550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1" name="Equation" r:id="rId11" imgW="4089240" imgH="1079280" progId="Equation.DSMT4">
                  <p:embed/>
                </p:oleObj>
              </mc:Choice>
              <mc:Fallback>
                <p:oleObj name="Equation" r:id="rId11" imgW="40892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4401137"/>
                        <a:ext cx="7956550" cy="210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44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30924"/>
              </p:ext>
            </p:extLst>
          </p:nvPr>
        </p:nvGraphicFramePr>
        <p:xfrm>
          <a:off x="609600" y="701675"/>
          <a:ext cx="809942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4" name="Equation" r:id="rId3" imgW="3924000" imgH="787320" progId="Equation.DSMT4">
                  <p:embed/>
                </p:oleObj>
              </mc:Choice>
              <mc:Fallback>
                <p:oleObj name="Equation" r:id="rId3" imgW="3924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01675"/>
                        <a:ext cx="8099425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11293"/>
              </p:ext>
            </p:extLst>
          </p:nvPr>
        </p:nvGraphicFramePr>
        <p:xfrm>
          <a:off x="616285" y="2699305"/>
          <a:ext cx="49228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5" name="Equation" r:id="rId5" imgW="2222280" imgH="253800" progId="Equation.DSMT4">
                  <p:embed/>
                </p:oleObj>
              </mc:Choice>
              <mc:Fallback>
                <p:oleObj name="Equation" r:id="rId5" imgW="222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85" y="2699305"/>
                        <a:ext cx="49228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62396"/>
              </p:ext>
            </p:extLst>
          </p:nvPr>
        </p:nvGraphicFramePr>
        <p:xfrm>
          <a:off x="616285" y="3306075"/>
          <a:ext cx="68008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" name="Equation" r:id="rId7" imgW="2971800" imgH="977760" progId="Equation.DSMT4">
                  <p:embed/>
                </p:oleObj>
              </mc:Choice>
              <mc:Fallback>
                <p:oleObj name="Equation" r:id="rId7" imgW="29718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85" y="3306075"/>
                        <a:ext cx="68008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3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01070" y="932675"/>
            <a:ext cx="814186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The transistors connected to C</a:t>
            </a:r>
            <a:r>
              <a:rPr lang="en-US" sz="3200" baseline="-25000" dirty="0" smtClean="0"/>
              <a:t>in</a:t>
            </a:r>
            <a:r>
              <a:rPr lang="en-US" sz="2400" dirty="0" smtClean="0"/>
              <a:t> are closest to the output of the carry (and sum) circuits. (why?)</a:t>
            </a:r>
            <a:endParaRPr lang="he-IL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01070" y="1829903"/>
            <a:ext cx="81418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Only the transistors of the carry are optimized for speed. (why?)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40956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Carry-Completion Detection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5814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800" dirty="0" smtClean="0"/>
              <a:t>Worst-case carry propagation of length </a:t>
            </a:r>
            <a:r>
              <a:rPr lang="en-US" sz="2800" b="1" i="1" dirty="0" smtClean="0"/>
              <a:t>k</a:t>
            </a:r>
            <a:r>
              <a:rPr lang="en-US" sz="2800" dirty="0" smtClean="0"/>
              <a:t> almost never materializes.</a:t>
            </a:r>
          </a:p>
          <a:p>
            <a:pPr marL="0" indent="0" algn="just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800" dirty="0" smtClean="0"/>
              <a:t>A carry-completion detection adder performs addition in average </a:t>
            </a:r>
            <a:r>
              <a:rPr lang="en-US" sz="2800" b="1" dirty="0" smtClean="0"/>
              <a:t>O(log</a:t>
            </a:r>
            <a:r>
              <a:rPr lang="en-US" sz="2800" b="1" baseline="-25000" dirty="0" smtClean="0"/>
              <a:t>2</a:t>
            </a:r>
            <a:r>
              <a:rPr lang="en-US" sz="2800" b="1" i="1" dirty="0" smtClean="0"/>
              <a:t>k</a:t>
            </a:r>
            <a:r>
              <a:rPr lang="en-US" sz="2800" b="1" dirty="0" smtClean="0"/>
              <a:t>)</a:t>
            </a:r>
            <a:r>
              <a:rPr lang="en-US" sz="2800" dirty="0" smtClean="0"/>
              <a:t> time.</a:t>
            </a:r>
          </a:p>
          <a:p>
            <a:pPr marL="0" indent="0" algn="just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800" dirty="0" smtClean="0"/>
              <a:t>A carry 0 is also explicitly represented and allowed to propagate between stages. The carry into stage </a:t>
            </a:r>
            <a:r>
              <a:rPr lang="en-US" sz="2800" i="1" dirty="0" smtClean="0"/>
              <a:t>i</a:t>
            </a:r>
            <a:r>
              <a:rPr lang="en-US" sz="2800" dirty="0" smtClean="0"/>
              <a:t> is represented by the two-rail cod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759775"/>
              </p:ext>
            </p:extLst>
          </p:nvPr>
        </p:nvGraphicFramePr>
        <p:xfrm>
          <a:off x="2057400" y="4800600"/>
          <a:ext cx="499372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name="Equation" r:id="rId3" imgW="2298600" imgH="736560" progId="Equation.DSMT4">
                  <p:embed/>
                </p:oleObj>
              </mc:Choice>
              <mc:Fallback>
                <p:oleObj name="Equation" r:id="rId3" imgW="2298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4800600"/>
                        <a:ext cx="4993728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09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929" y="1811540"/>
            <a:ext cx="7296951" cy="438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52375"/>
              </p:ext>
            </p:extLst>
          </p:nvPr>
        </p:nvGraphicFramePr>
        <p:xfrm>
          <a:off x="731500" y="623098"/>
          <a:ext cx="7488975" cy="115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3" name="Equation" r:id="rId4" imgW="3301920" imgH="507960" progId="Equation.DSMT4">
                  <p:embed/>
                </p:oleObj>
              </mc:Choice>
              <mc:Fallback>
                <p:oleObj name="Equation" r:id="rId4" imgW="3301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00" y="623098"/>
                        <a:ext cx="7488975" cy="115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6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09600"/>
            <a:ext cx="81534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Two 1s generate a carry of 1 propagating towards MSB.</a:t>
            </a:r>
            <a:endParaRPr lang="he-IL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229380"/>
            <a:ext cx="81534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Two </a:t>
            </a:r>
            <a:r>
              <a:rPr lang="en-US" sz="2800" dirty="0"/>
              <a:t>0</a:t>
            </a:r>
            <a:r>
              <a:rPr lang="en-US" sz="2800" dirty="0" smtClean="0"/>
              <a:t>s generate a carry of 0 propagating towards MSB.</a:t>
            </a:r>
            <a:endParaRPr lang="he-IL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77879" y="1868845"/>
            <a:ext cx="695130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Initially, all carries are (0,0), namely, unknown.</a:t>
            </a:r>
            <a:endParaRPr lang="he-IL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94845"/>
              </p:ext>
            </p:extLst>
          </p:nvPr>
        </p:nvGraphicFramePr>
        <p:xfrm>
          <a:off x="616284" y="2584090"/>
          <a:ext cx="6272817" cy="53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7" name="Equation" r:id="rId3" imgW="2666880" imgH="228600" progId="Equation.DSMT4">
                  <p:embed/>
                </p:oleObj>
              </mc:Choice>
              <mc:Fallback>
                <p:oleObj name="Equation" r:id="rId3" imgW="266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284" y="2584090"/>
                        <a:ext cx="6272817" cy="53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7879" y="3213020"/>
            <a:ext cx="7949835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dirty="0" smtClean="0"/>
              <a:t>When every carry assumes one of the values (0,1) or (1,0) carry propagation is complete.</a:t>
            </a:r>
            <a:endParaRPr lang="he-IL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7811"/>
              </p:ext>
            </p:extLst>
          </p:nvPr>
        </p:nvGraphicFramePr>
        <p:xfrm>
          <a:off x="577880" y="4350720"/>
          <a:ext cx="7727552" cy="153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8" name="Equation" r:id="rId5" imgW="3377880" imgH="672840" progId="Equation.DSMT4">
                  <p:embed/>
                </p:oleObj>
              </mc:Choice>
              <mc:Fallback>
                <p:oleObj name="Equation" r:id="rId5" imgW="337788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80" y="4350720"/>
                        <a:ext cx="7727552" cy="153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572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09600"/>
            <a:ext cx="8077200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dirty="0" smtClean="0"/>
              <a:t>Excluding initialization and carry-completion detection times, the latency of </a:t>
            </a:r>
            <a:r>
              <a:rPr lang="en-US" sz="2800" i="1" dirty="0" smtClean="0"/>
              <a:t>k</a:t>
            </a:r>
            <a:r>
              <a:rPr lang="en-US" sz="2800" dirty="0" smtClean="0"/>
              <a:t>-bit carry-completion adder ranges from 1 to </a:t>
            </a:r>
            <a:r>
              <a:rPr lang="en-US" sz="2800" b="1" dirty="0" smtClean="0"/>
              <a:t>2</a:t>
            </a:r>
            <a:r>
              <a:rPr lang="en-US" sz="2800" b="1" i="1" dirty="0" smtClean="0"/>
              <a:t>k</a:t>
            </a:r>
            <a:r>
              <a:rPr lang="en-US" sz="2800" b="1" dirty="0" smtClean="0"/>
              <a:t>+1</a:t>
            </a:r>
            <a:r>
              <a:rPr lang="en-US" sz="2800" dirty="0" smtClean="0"/>
              <a:t> gate delays, with </a:t>
            </a:r>
            <a:r>
              <a:rPr lang="en-US" sz="2800" b="1" dirty="0" smtClean="0"/>
              <a:t>2log</a:t>
            </a:r>
            <a:r>
              <a:rPr lang="en-US" sz="2800" b="1" baseline="-25000" dirty="0" smtClean="0"/>
              <a:t>2</a:t>
            </a:r>
            <a:r>
              <a:rPr lang="en-US" sz="2800" b="1" i="1" dirty="0" smtClean="0"/>
              <a:t>k</a:t>
            </a:r>
            <a:r>
              <a:rPr lang="en-US" sz="2800" b="1" dirty="0" smtClean="0"/>
              <a:t>+1</a:t>
            </a:r>
            <a:r>
              <a:rPr lang="en-US" sz="2800" dirty="0" smtClean="0"/>
              <a:t> average gate delays.</a:t>
            </a:r>
            <a:endParaRPr lang="he-IL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77880" y="2891330"/>
            <a:ext cx="7873026" cy="3170099"/>
          </a:xfrm>
          <a:prstGeom prst="rect">
            <a:avLst/>
          </a:prstGeom>
          <a:solidFill>
            <a:srgbClr val="0000FF">
              <a:alpha val="30196"/>
            </a:srgbClr>
          </a:solidFill>
          <a:ln w="19050">
            <a:solidFill>
              <a:srgbClr val="0000FF"/>
            </a:solidFill>
          </a:ln>
        </p:spPr>
        <p:txBody>
          <a:bodyPr wrap="square" rtlCol="1">
            <a:spAutoFit/>
          </a:bodyPr>
          <a:lstStyle/>
          <a:p>
            <a:r>
              <a:rPr lang="en-US" sz="2800" dirty="0"/>
              <a:t>Behrooz Parhami, Computer Arithmetic, Oxford, 2010, page </a:t>
            </a:r>
            <a:r>
              <a:rPr lang="en-US" sz="2800" dirty="0" smtClean="0"/>
              <a:t>100:</a:t>
            </a:r>
          </a:p>
          <a:p>
            <a:endParaRPr lang="he-IL" sz="2400" dirty="0"/>
          </a:p>
          <a:p>
            <a:pPr algn="just"/>
            <a:r>
              <a:rPr lang="en-US" sz="2400" dirty="0" smtClean="0"/>
              <a:t>"Because the latency of the carry-completion adder is data-dependent, the design of Fig. 5.9 is suitable for use in asynchronous systems. Most modern computers, however, use synchronous logic and thus cannot take advantage of the  high average speed of a carry-completion adder."</a:t>
            </a:r>
          </a:p>
        </p:txBody>
      </p:sp>
    </p:spTree>
    <p:extLst>
      <p:ext uri="{BB962C8B-B14F-4D97-AF65-F5344CB8AC3E}">
        <p14:creationId xmlns:p14="http://schemas.microsoft.com/office/powerpoint/2010/main" val="184630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09600" y="609600"/>
            <a:ext cx="8001000" cy="1695450"/>
            <a:chOff x="609600" y="609600"/>
            <a:chExt cx="8001000" cy="169545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609600"/>
              <a:ext cx="4800600" cy="1695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5562600" y="1295400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Ripple-Carry Addition</a:t>
              </a:r>
              <a:endParaRPr lang="en-US" sz="2400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09600" y="24339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rry computation is the critical path</a:t>
            </a:r>
            <a:endParaRPr lang="en-US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600075" y="3233678"/>
            <a:ext cx="8162925" cy="2862322"/>
            <a:chOff x="609600" y="3233678"/>
            <a:chExt cx="8162925" cy="2862322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8600" y="3429000"/>
              <a:ext cx="4733925" cy="249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09600" y="3233678"/>
              <a:ext cx="3505200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/>
                <a:t>Carry propagation delay is reduced by using inverting adders where every other stage is working on complementary data.</a:t>
              </a:r>
              <a:endParaRPr lang="en-US" sz="2400" dirty="0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3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5600" y="3810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XOR / XNOR Circuits</a:t>
            </a:r>
            <a:endParaRPr 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381000" y="1030638"/>
            <a:ext cx="3789536" cy="2158094"/>
            <a:chOff x="381000" y="1030638"/>
            <a:chExt cx="3789536" cy="2158094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1" y="1030638"/>
              <a:ext cx="3637135" cy="1331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81000" y="2357735"/>
              <a:ext cx="2667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traight-forward, 16 transistors</a:t>
              </a:r>
              <a:endParaRPr lang="en-US" sz="2400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343401" y="1066799"/>
            <a:ext cx="3868616" cy="1680866"/>
            <a:chOff x="4343401" y="1066799"/>
            <a:chExt cx="3868616" cy="1680866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1" y="1066799"/>
              <a:ext cx="3868616" cy="1219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105400" y="22860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14 transistors</a:t>
              </a:r>
              <a:endParaRPr lang="en-US" sz="24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33400" y="3272135"/>
            <a:ext cx="3124200" cy="3045262"/>
            <a:chOff x="533400" y="3124200"/>
            <a:chExt cx="2906233" cy="3045262"/>
          </a:xfrm>
        </p:grpSpPr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3124200"/>
              <a:ext cx="2362200" cy="2320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533400" y="5338465"/>
              <a:ext cx="290623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omplementary CMOS, 12 transistors </a:t>
              </a:r>
              <a:endParaRPr lang="en-US" sz="24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14800" y="2971800"/>
            <a:ext cx="3886200" cy="3410129"/>
            <a:chOff x="3886200" y="3048000"/>
            <a:chExt cx="3886200" cy="3410129"/>
          </a:xfrm>
        </p:grpSpPr>
        <p:pic>
          <p:nvPicPr>
            <p:cNvPr id="5126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000" y="3048000"/>
              <a:ext cx="2438400" cy="22329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3886200" y="5257800"/>
              <a:ext cx="3886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ore efficient, less contacts, smaller layout, commonly used in  STD cell Lib.</a:t>
              </a:r>
              <a:endParaRPr lang="en-US" sz="2400" dirty="0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97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85800" y="304800"/>
            <a:ext cx="2819400" cy="2812197"/>
            <a:chOff x="838200" y="609600"/>
            <a:chExt cx="2819400" cy="281219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609600"/>
              <a:ext cx="2209800" cy="2132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914400" y="2590800"/>
              <a:ext cx="274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ransmission gate design, 10 transistor</a:t>
              </a:r>
              <a:endParaRPr lang="en-US" sz="24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09600" y="3581400"/>
            <a:ext cx="3886200" cy="2586038"/>
            <a:chOff x="4800600" y="609600"/>
            <a:chExt cx="3886200" cy="2586038"/>
          </a:xfrm>
        </p:grpSpPr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609600"/>
              <a:ext cx="2133600" cy="13060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800600" y="1905000"/>
              <a:ext cx="3733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Only 6 transistors, but non restoring.</a:t>
              </a:r>
              <a:endParaRPr lang="en-US" sz="24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334363"/>
                </p:ext>
              </p:extLst>
            </p:nvPr>
          </p:nvGraphicFramePr>
          <p:xfrm>
            <a:off x="4859337" y="2743200"/>
            <a:ext cx="3827463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2" name="Equation" r:id="rId5" imgW="1930320" imgH="228600" progId="Equation.DSMT4">
                    <p:embed/>
                  </p:oleObj>
                </mc:Choice>
                <mc:Fallback>
                  <p:oleObj name="Equation" r:id="rId5" imgW="193032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337" y="2743200"/>
                          <a:ext cx="3827463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4114800" y="304799"/>
            <a:ext cx="4191000" cy="2326445"/>
            <a:chOff x="4114800" y="304799"/>
            <a:chExt cx="4191000" cy="2326445"/>
          </a:xfrm>
        </p:grpSpPr>
        <p:pic>
          <p:nvPicPr>
            <p:cNvPr id="6150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304799"/>
              <a:ext cx="1600200" cy="2326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867400" y="533400"/>
              <a:ext cx="2438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Only 4 transistors, fast, but doesn’t swing rail-to-rail.</a:t>
              </a:r>
              <a:endParaRPr lang="en-US" sz="24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72100" y="2057400"/>
            <a:ext cx="3390900" cy="4305300"/>
            <a:chOff x="5372100" y="2057400"/>
            <a:chExt cx="3390900" cy="4305300"/>
          </a:xfrm>
        </p:grpSpPr>
        <p:pic>
          <p:nvPicPr>
            <p:cNvPr id="6152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2100" y="2362200"/>
              <a:ext cx="3390900" cy="4000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6553200" y="205740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4-way</a:t>
              </a:r>
              <a:endParaRPr lang="en-US" sz="2400" dirty="0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32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224136"/>
              </p:ext>
            </p:extLst>
          </p:nvPr>
        </p:nvGraphicFramePr>
        <p:xfrm>
          <a:off x="4953000" y="457200"/>
          <a:ext cx="2895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3" imgW="1460160" imgH="177480" progId="Equation.DSMT4">
                  <p:embed/>
                </p:oleObj>
              </mc:Choice>
              <mc:Fallback>
                <p:oleObj name="Equation" r:id="rId3" imgW="14601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"/>
                        <a:ext cx="2895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381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ull-adder using XOR and MUX</a:t>
            </a:r>
            <a:endParaRPr lang="en-US" sz="2400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066800"/>
            <a:ext cx="8477250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990600" y="2362200"/>
            <a:ext cx="1371600" cy="990600"/>
          </a:xfrm>
          <a:prstGeom prst="ellipse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715000" y="2133600"/>
            <a:ext cx="990600" cy="609600"/>
          </a:xfrm>
          <a:prstGeom prst="ellipse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200400" y="3352800"/>
            <a:ext cx="1524000" cy="1143000"/>
          </a:xfrm>
          <a:prstGeom prst="ellipse">
            <a:avLst/>
          </a:pr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91400" y="3962400"/>
            <a:ext cx="914400" cy="990600"/>
          </a:xfrm>
          <a:prstGeom prst="ellipse">
            <a:avLst/>
          </a:pr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657600" y="53340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4 transistors and buffered outputs. </a:t>
            </a:r>
            <a:r>
              <a:rPr lang="en-US" sz="2400" i="1" dirty="0" smtClean="0"/>
              <a:t>C</a:t>
            </a:r>
            <a:r>
              <a:rPr lang="en-US" sz="1600" dirty="0" smtClean="0"/>
              <a:t>out</a:t>
            </a:r>
            <a:r>
              <a:rPr lang="en-US" sz="2400" dirty="0" smtClean="0"/>
              <a:t> and </a:t>
            </a:r>
            <a:r>
              <a:rPr lang="en-US" sz="2400" i="1" dirty="0" smtClean="0"/>
              <a:t>S</a:t>
            </a:r>
            <a:r>
              <a:rPr lang="en-US" sz="2400" dirty="0" smtClean="0"/>
              <a:t> have same delay. </a:t>
            </a:r>
            <a:endParaRPr lang="en-US" sz="24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Nov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31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82</TotalTime>
  <Words>1823</Words>
  <Application>Microsoft Office PowerPoint</Application>
  <PresentationFormat>On-screen Show (4:3)</PresentationFormat>
  <Paragraphs>322</Paragraphs>
  <Slides>5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Office Theme</vt:lpstr>
      <vt:lpstr>Equation</vt:lpstr>
      <vt:lpstr>MathType 6.0 Equation</vt:lpstr>
      <vt:lpstr>Addition Circui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G Carry-Ripple Add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ry Probabil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ry-Completion Detec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mer</dc:creator>
  <cp:lastModifiedBy>ENG</cp:lastModifiedBy>
  <cp:revision>283</cp:revision>
  <dcterms:created xsi:type="dcterms:W3CDTF">2006-08-16T00:00:00Z</dcterms:created>
  <dcterms:modified xsi:type="dcterms:W3CDTF">2017-01-10T07:33:17Z</dcterms:modified>
</cp:coreProperties>
</file>